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3FB10A">
      <w:pPr>
        <w:numPr>
          <w:ilvl w:val="0"/>
          <w:numId w:val="0"/>
        </w:numPr>
        <w:spacing w:line="360" w:lineRule="auto"/>
        <w:jc w:val="center"/>
        <w:rPr>
          <w:rFonts w:hint="eastAsia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  <w:r>
        <w:rPr>
          <w:rFonts w:hint="eastAsia" w:ascii="Times New Roman" w:hAnsi="Times New Roman" w:cs="Times New Roman"/>
          <w:b w:val="0"/>
          <w:bCs w:val="0"/>
          <w:snapToGrid w:val="0"/>
          <w:color w:val="000000"/>
          <w:kern w:val="0"/>
          <w:sz w:val="28"/>
          <w:szCs w:val="28"/>
          <w:lang w:val="en-US" w:eastAsia="zh-CN" w:bidi="en-US"/>
        </w:rPr>
        <w:t>Supplementary Information for</w:t>
      </w:r>
      <w:r>
        <w:rPr>
          <w:rFonts w:hint="eastAsia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</w:t>
      </w:r>
    </w:p>
    <w:p w14:paraId="20D69088">
      <w:pPr>
        <w:numPr>
          <w:ilvl w:val="0"/>
          <w:numId w:val="0"/>
        </w:numPr>
        <w:spacing w:line="360" w:lineRule="auto"/>
        <w:jc w:val="center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D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roplet Hamilton</w:t>
      </w: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</w:t>
      </w:r>
      <w:r>
        <w:rPr>
          <w:rFonts w:hint="default" w:ascii="Times New Roman" w:hAnsi="Times New Roman" w:eastAsia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>Dynamics</w:t>
      </w:r>
      <w:r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  <w:t xml:space="preserve"> 1: the rolling angle of a water droplet on an inclined surface</w:t>
      </w:r>
    </w:p>
    <w:p w14:paraId="11FF162A">
      <w:pPr>
        <w:pStyle w:val="12"/>
        <w:spacing w:after="0" w:line="360" w:lineRule="auto"/>
        <w:ind w:left="0" w:leftChars="0" w:firstLine="0" w:firstLineChars="0"/>
        <w:jc w:val="left"/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</w:pPr>
      <w:r>
        <w:rPr>
          <w:rFonts w:hint="default" w:ascii="Times New Roman" w:hAnsi="Times New Roman" w:cs="Times New Roman"/>
          <w:b/>
          <w:color w:val="auto"/>
          <w:sz w:val="20"/>
          <w:szCs w:val="20"/>
        </w:rPr>
        <w:t>Jian Dong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*1,2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Bilong</w:t>
      </w:r>
      <w:r>
        <w:rPr>
          <w:rFonts w:hint="default" w:ascii="Times New Roman" w:hAnsi="Times New Roman" w:cs="Times New Roman"/>
          <w:b/>
          <w:color w:val="auto"/>
          <w:sz w:val="20"/>
          <w:szCs w:val="20"/>
        </w:rPr>
        <w:t xml:space="preserve"> 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iu, Dezhao Li</w:t>
      </w:r>
      <w:r>
        <w:rPr>
          <w:rFonts w:hint="eastAsia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baseline"/>
          <w:lang w:val="en-US" w:eastAsia="zh-CN"/>
        </w:rPr>
        <w:t>, Da-peng Tan</w:t>
      </w:r>
      <w:r>
        <w:rPr>
          <w:rFonts w:hint="default" w:ascii="Times New Roman" w:hAnsi="Times New Roman" w:eastAsia="宋体" w:cs="Times New Roman"/>
          <w:b/>
          <w:color w:val="auto"/>
          <w:sz w:val="20"/>
          <w:szCs w:val="20"/>
          <w:vertAlign w:val="superscript"/>
          <w:lang w:val="en-US" w:eastAsia="zh-CN"/>
        </w:rPr>
        <w:t>*1</w:t>
      </w:r>
    </w:p>
    <w:p w14:paraId="61AA38EC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sz w:val="22"/>
          <w:szCs w:val="22"/>
          <w:lang w:val="en-GB" w:eastAsia="en-US"/>
        </w:rPr>
      </w:pPr>
      <w:r>
        <w:rPr>
          <w:rFonts w:hint="default" w:ascii="Times New Roman" w:hAnsi="Times New Roman" w:eastAsia="宋体" w:cs="Times New Roman"/>
          <w:sz w:val="22"/>
          <w:szCs w:val="22"/>
          <w:vertAlign w:val="superscript"/>
          <w:lang w:val="en-US" w:eastAsia="zh-CN"/>
        </w:rPr>
        <w:t>1</w:t>
      </w:r>
      <w:r>
        <w:rPr>
          <w:rFonts w:hint="default" w:ascii="Times New Roman" w:hAnsi="Times New Roman" w:cs="Times New Roman"/>
          <w:sz w:val="22"/>
          <w:szCs w:val="22"/>
          <w:lang w:val="en-GB" w:eastAsia="en-US"/>
        </w:rPr>
        <w:t>Key Laboratory of E&amp;M, Zhejiang University of Technology, Hangzhou 310023, China</w:t>
      </w:r>
    </w:p>
    <w:p w14:paraId="0C304BF0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GB" w:eastAsia="zh-CN" w:bidi="ar-SA"/>
        </w:rPr>
      </w:pPr>
      <w:r>
        <w:rPr>
          <w:rFonts w:hint="default" w:ascii="Times New Roman" w:hAnsi="Times New Roman" w:eastAsia="Times New Roman" w:cs="Times New Roman"/>
          <w:color w:val="auto"/>
          <w:sz w:val="22"/>
          <w:szCs w:val="22"/>
          <w:vertAlign w:val="superscript"/>
          <w:lang w:val="en-GB" w:eastAsia="zh-CN" w:bidi="ar-SA"/>
        </w:rPr>
        <w:t>2</w:t>
      </w:r>
      <w:r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GB" w:eastAsia="zh-CN" w:bidi="ar-SA"/>
        </w:rPr>
        <w:t>State Key Lab of Transducer Technology, Shanghai Institute of Microsystem and Information Technology, Chinese Academy of Sciences, Shanghai 200031, China</w:t>
      </w:r>
    </w:p>
    <w:p w14:paraId="04985051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color w:val="auto"/>
          <w:sz w:val="22"/>
          <w:szCs w:val="22"/>
          <w:lang w:val="en-US" w:eastAsia="zh-CN" w:bidi="ar-SA"/>
        </w:rPr>
      </w:pPr>
      <w:r>
        <w:rPr>
          <w:rFonts w:hint="eastAsia" w:cs="Times New Roman"/>
          <w:color w:val="auto"/>
          <w:sz w:val="22"/>
          <w:szCs w:val="22"/>
          <w:vertAlign w:val="superscript"/>
          <w:lang w:val="en-US" w:eastAsia="zh-CN" w:bidi="ar-SA"/>
        </w:rPr>
        <w:t>3</w:t>
      </w:r>
      <w:r>
        <w:rPr>
          <w:rFonts w:hint="eastAsia" w:cs="Times New Roman"/>
          <w:color w:val="auto"/>
          <w:sz w:val="22"/>
          <w:szCs w:val="22"/>
          <w:lang w:val="en-US" w:eastAsia="zh-CN" w:bidi="ar-SA"/>
        </w:rPr>
        <w:t xml:space="preserve">School of Physics, </w:t>
      </w:r>
      <w:r>
        <w:rPr>
          <w:rFonts w:hint="default" w:ascii="Times New Roman" w:hAnsi="Times New Roman" w:cs="Times New Roman"/>
          <w:sz w:val="22"/>
          <w:szCs w:val="22"/>
          <w:lang w:val="en-GB" w:eastAsia="en-US"/>
        </w:rPr>
        <w:t>Zhejiang University of Technology, Hangzhou 310023, China</w:t>
      </w:r>
    </w:p>
    <w:p w14:paraId="4328FC36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</w:rPr>
        <w:t>*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begin"/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instrText xml:space="preserve">HYPERLINK "mailto:zjutdj@zjut.edu.cn"</w:instrTex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separate"/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t>zjutdj@zjut.edu.cn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fldChar w:fldCharType="end"/>
      </w:r>
      <w:r>
        <w:rPr>
          <w:rFonts w:hint="eastAsia" w:eastAsia="等线" w:cs="Times New Roman"/>
          <w:color w:val="auto"/>
          <w:sz w:val="22"/>
          <w:szCs w:val="22"/>
          <w:lang w:val="en-US" w:eastAsia="zh-CN"/>
        </w:rPr>
        <w:t>;</w:t>
      </w:r>
      <w:r>
        <w:rPr>
          <w:rFonts w:hint="eastAsia" w:ascii="Times New Roman" w:hAnsi="Times New Roman" w:eastAsia="等线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等线" w:cs="Times New Roman"/>
          <w:color w:val="auto"/>
          <w:sz w:val="22"/>
          <w:szCs w:val="22"/>
          <w:lang w:val="en-US" w:eastAsia="en-US"/>
        </w:rPr>
        <w:t>tandapeng@zjut.edu.cn</w:t>
      </w:r>
    </w:p>
    <w:p w14:paraId="25BA353B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3B035D66"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cs="Times New Roman"/>
          <w:b/>
          <w:bCs/>
          <w:snapToGrid w:val="0"/>
          <w:color w:val="auto"/>
          <w:kern w:val="0"/>
          <w:sz w:val="22"/>
          <w:szCs w:val="22"/>
          <w:lang w:val="en-US" w:eastAsia="zh-CN" w:bidi="en-US"/>
        </w:rPr>
      </w:pPr>
      <w:r>
        <w:rPr>
          <w:rFonts w:hint="eastAsia" w:ascii="Times New Roman" w:hAnsi="Times New Roman" w:cs="Times New Roman"/>
          <w:b/>
          <w:bCs/>
          <w:snapToGrid w:val="0"/>
          <w:color w:val="auto"/>
          <w:kern w:val="0"/>
          <w:sz w:val="22"/>
          <w:szCs w:val="22"/>
          <w:lang w:val="en-US" w:eastAsia="zh-CN" w:bidi="en-US"/>
        </w:rPr>
        <w:t>This PDF file includes:</w:t>
      </w:r>
    </w:p>
    <w:p w14:paraId="3FA1DC70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S1: The ridgeline </w:t>
      </w: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object>
          <v:shape id="_x0000_i1025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 is a B-A curve.</w:t>
      </w:r>
    </w:p>
    <w:p w14:paraId="69C032EF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2</w:t>
      </w: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10"/>
          <w:sz w:val="22"/>
          <w:szCs w:val="22"/>
          <w:lang w:val="en-US" w:eastAsia="zh-CN"/>
        </w:rPr>
        <w:object>
          <v:shape id="_x0000_i1026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cs="Times New Roman"/>
          <w:b w:val="0"/>
          <w:bCs w:val="0"/>
          <w:color w:val="auto"/>
          <w:position w:val="-28"/>
          <w:sz w:val="22"/>
          <w:szCs w:val="22"/>
          <w:lang w:val="en-US" w:eastAsia="zh-CN"/>
        </w:rPr>
        <w:object>
          <v:shape id="_x0000_i1027" o:spt="75" type="#_x0000_t75" style="height:34pt;width:6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/>
          <w:lang w:val="en-US" w:eastAsia="zh-CN"/>
        </w:rPr>
        <w:object>
          <v:shape id="_x0000_i1028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/>
          <w:lang w:val="en-US" w:eastAsia="zh-CN"/>
        </w:rPr>
        <w:object>
          <v:shape id="_x0000_i1029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color w:val="auto"/>
          <w:sz w:val="22"/>
          <w:szCs w:val="22"/>
          <w:lang w:val="en-US" w:eastAsia="zh-CN"/>
        </w:rPr>
        <w:t xml:space="preserve"> are fixed.</w:t>
      </w:r>
    </w:p>
    <w:p w14:paraId="2DC7ED9F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3</w:t>
      </w:r>
      <w:r>
        <w:rPr>
          <w:rFonts w:hint="default" w:ascii="Times New Roman" w:hAnsi="Times New Roman" w:eastAsia="Times New Roman" w:cs="Times New Roman"/>
          <w:b w:val="0"/>
          <w:bCs w:val="0"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The determination of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1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s given.</w:t>
      </w:r>
    </w:p>
    <w:p w14:paraId="5D75C69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S4: Calculations of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2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3" o:spt="75" type="#_x0000_t75" style="height:20pt;width:3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4" o:spt="75" type="#_x0000_t75" style="height:20pt;width:38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5" o:spt="75" type="#_x0000_t75" style="height:20pt;width:3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6" o:spt="75" type="#_x0000_t75" style="height:20pt;width:3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7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8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39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04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s </w: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given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</w:p>
    <w:p w14:paraId="287E4B20">
      <w:pPr>
        <w:spacing w:line="360" w:lineRule="auto"/>
        <w:jc w:val="left"/>
        <w:rPr>
          <w:rFonts w:hint="default" w:ascii="Times New Roman" w:hAnsi="Times New Roman" w:eastAsia="黑体" w:cs="Times New Roman"/>
          <w:b w:val="0"/>
          <w:bCs w:val="0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S5: The flow chart of “The judgement of 'pinned' or 'rolls' mode”</w:t>
      </w:r>
    </w:p>
    <w:p w14:paraId="23E0AD82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6C2E4D7E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4B51A17F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70CC47F8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0529DA95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5236010F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6EE9242D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b/>
          <w:bCs/>
          <w:snapToGrid w:val="0"/>
          <w:color w:val="000000"/>
          <w:kern w:val="0"/>
          <w:sz w:val="28"/>
          <w:szCs w:val="28"/>
          <w:lang w:val="en-US" w:eastAsia="zh-CN" w:bidi="en-US"/>
        </w:rPr>
      </w:pPr>
    </w:p>
    <w:p w14:paraId="03F72D1F">
      <w:pPr>
        <w:numPr>
          <w:ilvl w:val="0"/>
          <w:numId w:val="0"/>
        </w:numPr>
        <w:spacing w:line="360" w:lineRule="auto"/>
        <w:jc w:val="both"/>
        <w:rPr>
          <w:rFonts w:hint="eastAsia" w:ascii="Times New Roman" w:hAnsi="Times New Roman" w:eastAsia="Times New Roman" w:cs="Times New Roman"/>
          <w:b/>
          <w:bCs/>
          <w:color w:val="0000FF"/>
          <w:kern w:val="0"/>
          <w:sz w:val="24"/>
          <w:szCs w:val="24"/>
          <w:lang w:val="en-US" w:eastAsia="zh-CN" w:bidi="ar-SA"/>
        </w:rPr>
      </w:pPr>
    </w:p>
    <w:p w14:paraId="1E5311B3">
      <w:pPr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  <w:t xml:space="preserve">S1: The ridgeline </w:t>
      </w: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position w:val="-4"/>
          <w:sz w:val="24"/>
          <w:szCs w:val="24"/>
          <w:lang w:val="en-US" w:eastAsia="zh-CN" w:bidi="ar-SA"/>
        </w:rPr>
        <w:object>
          <v:shape id="_x0000_i1041" o:spt="75" type="#_x0000_t75" style="height:16pt;width:18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/>
          <w:bCs/>
          <w:color w:val="auto"/>
          <w:kern w:val="0"/>
          <w:sz w:val="24"/>
          <w:szCs w:val="24"/>
          <w:lang w:val="en-US" w:eastAsia="zh-CN" w:bidi="ar-SA"/>
        </w:rPr>
        <w:t xml:space="preserve"> is a B-A curve.</w:t>
      </w:r>
    </w:p>
    <w:p w14:paraId="327A9BA8"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Let’s firstly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deduce the B-A equation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2" o:spt="75" type="#_x0000_t75" style="height:10pt;width:2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As is shown in Figure S1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red line is a B-A curve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oint has tw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incipal curvatur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4" o:spt="75" type="#_x0000_t75" style="height:16pt;width:11pt;" o:ole="t" filled="f" o:preferrelative="t" stroked="f" coordsize="21600,21600">
            <v:path/>
            <v:fill on="f" focussize="0,0"/>
            <v:stroke on="f"/>
            <v:imagedata r:id="rId43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5" o:spt="75" type="#_x0000_t75" style="height:16pt;width:1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 T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he tangential angle of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46" o:spt="75" type="#_x0000_t75" style="height:10pt;width: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n </w:t>
      </w:r>
      <w:r>
        <w:rPr>
          <w:rFonts w:hint="default"/>
          <w:position w:val="-6"/>
          <w:lang w:val="en-US" w:eastAsia="zh-CN"/>
        </w:rPr>
        <w:object>
          <v:shape id="_x0000_i1047" o:spt="75" type="#_x0000_t75" style="height:13pt;width:38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s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surface tilt angle </w:t>
      </w:r>
      <w:r>
        <w:rPr>
          <w:rFonts w:hint="default"/>
          <w:position w:val="-10"/>
          <w:lang w:val="en-US" w:eastAsia="zh-CN"/>
        </w:rPr>
        <w:object>
          <v:shape id="_x0000_i1048" o:spt="75" type="#_x0000_t75" style="height:15pt;width:1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049" o:spt="75" type="#_x0000_t75" style="height:18pt;width: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is an arbitrary point o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B-A curv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0" o:spt="75" type="#_x0000_t75" style="height:18pt;width:1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1" o:spt="75" type="#_x0000_t75" style="height:18pt;width:16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re tw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incipal curvatur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 i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.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We set up the pressure balance equation on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oint as follows. </w:t>
      </w:r>
    </w:p>
    <w:p w14:paraId="33007831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54" o:spt="75" type="#_x0000_t75" style="height:20pt;width:110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)</w:t>
      </w:r>
    </w:p>
    <w:p w14:paraId="3813B3A9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55" o:spt="75" type="#_x0000_t75" style="height:20pt;width:11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2)</w:t>
      </w:r>
    </w:p>
    <w:p w14:paraId="4B34BF0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where </w:t>
      </w:r>
      <w:r>
        <w:rPr>
          <w:rFonts w:hint="default"/>
          <w:position w:val="-10"/>
          <w:lang w:val="en-US" w:eastAsia="zh-CN"/>
        </w:rPr>
        <w:object>
          <v:shape id="_x0000_i1056" o:spt="75" type="#_x0000_t75" style="height:16pt;width:13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s the liquid pressure in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7" o:spt="75" type="#_x0000_t75" style="height:11pt;width:1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,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058" o:spt="75" type="#_x0000_t75" style="height:18pt;width:1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the liquid pressure in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59" o:spt="75" type="#_x0000_t75" style="height:12pt;width:11pt;" o:ole="t" filled="f" o:preferrelative="t" stroked="f" coordsize="21600,21600">
            <v:path/>
            <v:fill on="f" focussize="0,0"/>
            <v:stroke on="f"/>
            <v:imagedata r:id="rId72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 and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0" o:spt="75" type="#_x0000_t75" style="height:16pt;width:2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 xml:space="preserve"> the atmosphere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pressur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</w:p>
    <w:p w14:paraId="49919748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quation (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2) minus equation (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1) and we get</w:t>
      </w:r>
    </w:p>
    <w:p w14:paraId="1D161CDE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1" o:spt="75" type="#_x0000_t75" style="height:20pt;width:1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3)</w:t>
      </w:r>
    </w:p>
    <w:p w14:paraId="5ED40B5D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liquid pressure difference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etween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3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can be expressed by</w:t>
      </w:r>
    </w:p>
    <w:p w14:paraId="7D093DC0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4" o:spt="75" type="#_x0000_t75" style="height:20pt;width:186pt;" o:ole="t" filled="f" o:preferrelative="t" stroked="f" coordsize="21600,21600">
            <v:path/>
            <v:fill on="f" focussize="0,0"/>
            <v:stroke on="f"/>
            <v:imagedata r:id="rId80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4)</w:t>
      </w:r>
    </w:p>
    <w:p w14:paraId="6573B363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he rights of equations (S3) and (S4) should be equal, and we gain</w:t>
      </w:r>
    </w:p>
    <w:p w14:paraId="4F8F3950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65" o:spt="75" type="#_x0000_t75" style="height:36pt;width:22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5)</w:t>
      </w:r>
    </w:p>
    <w:p w14:paraId="025975FE"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quation (S5) i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the B-A equation in 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op-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ody-fixed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la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coordinate system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066" o:spt="75" type="#_x0000_t75" style="height:10pt;width:29pt;" o:ole="t" filled="f" o:preferrelative="t" stroked="f" coordsize="21600,21600">
            <v:path/>
            <v:fill on="f" focussize="0,0"/>
            <v:stroke on="f"/>
            <v:imagedata r:id="rId84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</w:t>
      </w:r>
    </w:p>
    <w:p w14:paraId="34734D5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2" w:lineRule="auto"/>
        <w:ind w:leftChars="0"/>
        <w:jc w:val="center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18"/>
          <w:szCs w:val="21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18"/>
          <w:szCs w:val="21"/>
          <w:lang w:val="en-US" w:eastAsia="zh-CN" w:bidi="ar-SA"/>
        </w:rPr>
        <w:drawing>
          <wp:inline distT="0" distB="0" distL="114300" distR="114300">
            <wp:extent cx="4008120" cy="2040255"/>
            <wp:effectExtent l="0" t="0" r="11430" b="17145"/>
            <wp:docPr id="16" name="图片 16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片1"/>
                    <pic:cNvPicPr>
                      <a:picLocks noChangeAspect="1"/>
                    </pic:cNvPicPr>
                  </pic:nvPicPr>
                  <pic:blipFill>
                    <a:blip r:embed="rId85"/>
                    <a:srcRect t="10657" b="6922"/>
                    <a:stretch>
                      <a:fillRect/>
                    </a:stretch>
                  </pic:blipFill>
                  <pic:spPr>
                    <a:xfrm>
                      <a:off x="0" y="0"/>
                      <a:ext cx="400812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4403C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Figure S1 </w:t>
      </w:r>
      <w:r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  <w:t>The top-body-fixed coordinate system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object>
          <v:shape id="_x0000_i1067" o:spt="75" type="#_x0000_t75" style="height:17pt;width:5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and</w:t>
      </w:r>
      <w:r>
        <w:rPr>
          <w:rFonts w:hint="default" w:ascii="Times New Roman" w:hAnsi="Times New Roman" w:eastAsia="黑体" w:cs="Times New Roman"/>
          <w:b/>
          <w:bCs/>
          <w:sz w:val="18"/>
          <w:szCs w:val="18"/>
          <w:lang w:val="en-US" w:eastAsia="zh-CN"/>
        </w:rPr>
        <w:t xml:space="preserve"> the B-A coordinate system</w:t>
      </w:r>
    </w:p>
    <w:p w14:paraId="6EEAF34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68" o:spt="75" type="#_x0000_t75" style="height:15pt;width:59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of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a stationary droplet on an inclined surface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. </w:t>
      </w:r>
      <w:r>
        <w:rPr>
          <w:rFonts w:hint="eastAsia"/>
          <w:lang w:val="en-US" w:eastAsia="zh-CN"/>
        </w:rPr>
        <w:object>
          <v:shape id="_x0000_i1069" o:spt="75" type="#_x0000_t75" style="height:13pt;width:16pt;" o:ole="t" filled="f" o:preferrelative="t" stroked="f" coordsize="21600,21600">
            <v:path/>
            <v:fill on="f" focussize="0,0"/>
            <v:stroke on="f"/>
            <v:imagedata r:id="rId91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nd </w:t>
      </w:r>
      <w:r>
        <w:rPr>
          <w:rFonts w:hint="eastAsia"/>
          <w:lang w:val="en-US" w:eastAsia="zh-CN"/>
        </w:rPr>
        <w:object>
          <v:shape id="_x0000_i1070" o:spt="75" type="#_x0000_t75" style="height:15pt;width:19pt;" o:ole="t" filled="f" o:preferrelative="t" stroked="f" coordsize="21600,21600">
            <v:path/>
            <v:fill on="f" focussize="0,0"/>
            <v:stroke on="f"/>
            <v:imagedata r:id="rId93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re determined by the right-hand rule.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object>
          <v:shape id="_x0000_i1071" o:spt="75" type="#_x0000_t75" style="height:15pt;width:1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t xml:space="preserve"> is the ridgeline of the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droplet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. The coordinate systems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72" o:spt="75" type="#_x0000_t75" style="height:17pt;width:5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object>
          <v:shape id="_x0000_i1073" o:spt="75" type="#_x0000_t75" style="height:15pt;width:59pt;" o:ole="t" filled="f" o:preferrelative="t" stroked="f" coordsize="21600,21600">
            <v:path/>
            <v:fill on="f" focussize="0,0"/>
            <v:stroke on="f"/>
            <v:imagedata r:id="rId89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are the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same as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/>
        </w:rPr>
        <w:t xml:space="preserve"> those in </w:t>
      </w:r>
      <w:r>
        <w:rPr>
          <w:rFonts w:hint="default" w:ascii="Times New Roman" w:hAnsi="Times New Roman" w:eastAsia="黑体" w:cs="Times New Roman"/>
          <w:sz w:val="22"/>
          <w:szCs w:val="22"/>
          <w:lang w:val="en-US" w:eastAsia="zh-CN"/>
        </w:rPr>
        <w:t>Figure 1 in manuscript.</w:t>
      </w:r>
    </w:p>
    <w:p w14:paraId="2B1BBEC6"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Now, we begin to prove the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t xml:space="preserve">ridgeline </w:t>
      </w:r>
      <w:r>
        <w:rPr>
          <w:rFonts w:hint="eastAsia" w:ascii="Times New Roman" w:hAnsi="Times New Roman" w:eastAsia="黑体" w:cs="Times New Roman"/>
          <w:sz w:val="22"/>
          <w:szCs w:val="22"/>
          <w:lang w:val="en-US" w:eastAsia="zh-CN" w:bidi="ar-SA"/>
        </w:rPr>
        <w:object>
          <v:shape id="_x0000_i1074" o:spt="75" type="#_x0000_t75" style="height:15pt;width:18pt;" o:ole="t" filled="f" o:preferrelative="t" stroked="f" coordsize="21600,21600">
            <v:path/>
            <v:fill on="f" focussize="0,0"/>
            <v:stroke on="f"/>
            <v:imagedata r:id="rId95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be a B-A curve 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5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As is shown in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Figure S2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all points on the droplet curved surface are cup points. 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o, every point on the droplet ridgeli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4"/>
          <w:sz w:val="22"/>
          <w:szCs w:val="22"/>
          <w:lang w:val="en-US" w:eastAsia="zh-CN" w:bidi="ar-SA"/>
        </w:rPr>
        <w:object>
          <v:shape id="_x0000_i1076" o:spt="75" type="#_x0000_t75" style="height:15pt;width:18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has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7" o:spt="75" type="#_x0000_t75" style="height:19pt;width:31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8" o:spt="75" type="#_x0000_t75" style="height:18pt;width:49.9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79" o:spt="75" type="#_x0000_t75" style="height:13.95pt;width:10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s t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he tangential angl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0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n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1" o:spt="75" type="#_x0000_t75" style="height:10pt;width:2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W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begin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instrText xml:space="preserve"> HYPERLINK "https://fanyi.so.com/" \l "substitute" \t "https://www.so.com/_blank" </w:instrTex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separate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substitut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fldChar w:fldCharType="end"/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2" o:spt="75" type="#_x0000_t75" style="height:19pt;width:31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3" o:spt="75" type="#_x0000_t75" style="height:18pt;width:49.9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nto equation (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4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)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in manuscript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and get the ridgeline expression as follows. </w:t>
      </w:r>
    </w:p>
    <w:p w14:paraId="51224442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84" o:spt="75" type="#_x0000_t75" style="height:100pt;width:423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6)</w:t>
      </w:r>
    </w:p>
    <w:p w14:paraId="2DC2DBDB">
      <w:pPr>
        <w:pStyle w:val="9"/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firstLine="220" w:firstLineChars="100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5" o:spt="75" type="#_x0000_t75" style="height:16.6pt;width:41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is the section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6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point on the cross section vertical to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7" o:spt="75" type="#_x0000_t75" style="height:11pt;width:10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axis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B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ecause of Mesnière's formula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8" o:spt="75" type="#_x0000_t75" style="height:18pt;width:16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one princip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89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point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,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 can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be expressed by</w:t>
      </w:r>
    </w:p>
    <w:p w14:paraId="33CF5A4D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90" o:spt="75" type="#_x0000_t75" style="height:19.15pt;width:124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7)</w:t>
      </w:r>
    </w:p>
    <w:p w14:paraId="10413B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In addition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another principal curvature of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object>
          <v:shape id="_x0000_i1092" o:spt="75" type="#_x0000_t75" style="height:12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/>
          <w:lang w:val="en-US" w:eastAsia="zh-CN"/>
        </w:rPr>
        <w:object>
          <v:shape id="_x0000_i1093" o:spt="75" type="#_x0000_t75" style="height:10pt;width:19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plane</w:t>
      </w:r>
      <w:r>
        <w:rPr>
          <w:rFonts w:hint="eastAsia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,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can be expressed by</w:t>
      </w:r>
    </w:p>
    <w:p w14:paraId="5D54908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094" o:spt="75" type="#_x0000_t75" style="height:44pt;width:71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8)</w:t>
      </w:r>
    </w:p>
    <w:p w14:paraId="26E086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textAlignment w:val="center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>Substitute Equation</w:t>
      </w:r>
      <w:r>
        <w:rPr>
          <w:rFonts w:hint="default"/>
          <w:lang w:val="en-US" w:eastAsia="zh-CN"/>
        </w:rPr>
        <w:object>
          <v:shape id="_x0000_i1095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096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to equation </w:t>
      </w:r>
      <w:r>
        <w:rPr>
          <w:rFonts w:hint="default"/>
          <w:lang w:val="en-US" w:eastAsia="zh-CN"/>
        </w:rPr>
        <w:object>
          <v:shape id="_x0000_i1097" o:spt="75" type="#_x0000_t75" style="height:20pt;width:24.9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f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, we get th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expression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of the ridgeline </w:t>
      </w:r>
      <w:r>
        <w:rPr>
          <w:rFonts w:hint="default"/>
          <w:lang w:val="en-US" w:eastAsia="zh-CN"/>
        </w:rPr>
        <w:object>
          <v:shape id="_x0000_i1098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in </w:t>
      </w:r>
      <w:r>
        <w:rPr>
          <w:rFonts w:hint="default"/>
          <w:lang w:val="en-US" w:eastAsia="zh-CN"/>
        </w:rPr>
        <w:object>
          <v:shape id="_x0000_i1099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as</w: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>follows.</w:t>
      </w:r>
    </w:p>
    <w:p w14:paraId="35F6DA87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00" o:spt="75" type="#_x0000_t75" style="height:36pt;width:224.1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f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9)</w:t>
      </w:r>
    </w:p>
    <w:p w14:paraId="1ABF93C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E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quation (S9) has the same form as equation (S5), which is the B-A equation in the </w:t>
      </w:r>
      <w:r>
        <w:rPr>
          <w:rFonts w:hint="default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top-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body-fixed </w:t>
      </w:r>
      <w:r>
        <w:rPr>
          <w:rFonts w:hint="eastAsia" w:ascii="Times New Roman" w:hAnsi="Times New Roman" w:cs="Times New Roman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pla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coordinate system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101" o:spt="75" type="#_x0000_t75" style="height:10pt;width:2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So, we deduce that the ridgeline </w: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object>
          <v:shape id="_x0000_i1102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snapToGrid/>
          <w:color w:val="auto"/>
          <w:kern w:val="2"/>
          <w:position w:val="-10"/>
          <w:sz w:val="22"/>
          <w:szCs w:val="22"/>
          <w:lang w:val="en-US" w:eastAsia="zh-CN" w:bidi="ar-SA"/>
        </w:rPr>
        <w:t xml:space="preserve"> is a B-A curve.</w:t>
      </w:r>
    </w:p>
    <w:p w14:paraId="5B768E7C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default" w:ascii="Times New Roman" w:hAnsi="Times New Roman" w:eastAsia="黑体" w:cs="Times New Roman"/>
          <w:snapToGrid/>
          <w:color w:val="auto"/>
          <w:kern w:val="2"/>
          <w:sz w:val="22"/>
          <w:szCs w:val="22"/>
          <w:lang w:val="en-US" w:eastAsia="zh-CN" w:bidi="ar-SA"/>
        </w:rPr>
      </w:pPr>
    </w:p>
    <w:p w14:paraId="2D88FC68">
      <w:pPr>
        <w:pStyle w:val="11"/>
        <w:spacing w:line="360" w:lineRule="auto"/>
        <w:ind w:left="0" w:leftChars="0" w:firstLine="0" w:firstLineChars="0"/>
        <w:jc w:val="left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275D7848">
      <w:pPr>
        <w:pStyle w:val="9"/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line="322" w:lineRule="auto"/>
        <w:ind w:left="0" w:leftChars="0" w:firstLine="360" w:firstLineChars="200"/>
        <w:jc w:val="center"/>
        <w:textAlignment w:val="center"/>
        <w:rPr>
          <w:rFonts w:hint="eastAsia" w:ascii="Times New Roman" w:hAnsi="Times New Roman" w:cs="Times New Roman" w:eastAsiaTheme="minorEastAsia"/>
          <w:snapToGrid/>
          <w:color w:val="auto"/>
          <w:kern w:val="2"/>
          <w:sz w:val="18"/>
          <w:szCs w:val="21"/>
          <w:lang w:val="en-US" w:eastAsia="zh-CN" w:bidi="ar-SA"/>
        </w:rPr>
      </w:pP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18"/>
          <w:szCs w:val="21"/>
          <w:lang w:val="en-US" w:eastAsia="zh-CN" w:bidi="ar-SA"/>
        </w:rPr>
        <w:drawing>
          <wp:inline distT="0" distB="0" distL="114300" distR="114300">
            <wp:extent cx="3636645" cy="2529205"/>
            <wp:effectExtent l="0" t="0" r="1905" b="4445"/>
            <wp:docPr id="5" name="图片 5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0"/>
                    <pic:cNvPicPr>
                      <a:picLocks noChangeAspect="1"/>
                    </pic:cNvPicPr>
                  </pic:nvPicPr>
                  <pic:blipFill>
                    <a:blip r:embed="rId146"/>
                    <a:srcRect l="4601" t="4185" r="9667" b="4333"/>
                    <a:stretch>
                      <a:fillRect/>
                    </a:stretch>
                  </pic:blipFill>
                  <pic:spPr>
                    <a:xfrm>
                      <a:off x="0" y="0"/>
                      <a:ext cx="3636645" cy="2529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BB2B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181" w:firstLineChars="100"/>
        <w:jc w:val="center"/>
        <w:textAlignment w:val="center"/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Figure S2 </w: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>Two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principal curvatures </w:t>
      </w:r>
      <w:r>
        <w:rPr>
          <w:rFonts w:hint="default"/>
          <w:lang w:val="en-US" w:eastAsia="zh-CN"/>
        </w:rPr>
        <w:object>
          <v:shape id="_x0000_i1103" o:spt="75" type="#_x0000_t75" style="height:13.95pt;width:1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  <w:r>
        <w:rPr>
          <w:rFonts w:hint="default"/>
          <w:lang w:val="en-US" w:eastAsia="zh-CN"/>
        </w:rPr>
        <w:t xml:space="preserve"> </w:t>
      </w:r>
      <w:r>
        <w:rPr>
          <w:rFonts w:hint="default"/>
          <w:lang w:val="en-US" w:eastAsia="zh-CN"/>
        </w:rPr>
        <w:object>
          <v:shape id="_x0000_i1104" o:spt="75" type="#_x0000_t75" style="height:13.95pt;width:13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f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and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the sectional curvature </w:t>
      </w:r>
      <w:r>
        <w:rPr>
          <w:rFonts w:hint="default"/>
          <w:lang w:val="en-US" w:eastAsia="zh-CN"/>
        </w:rPr>
        <w:object>
          <v:shape id="_x0000_i1105" o:spt="75" type="#_x0000_t75" style="height:13.95pt;width:16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f"/>
            <w10:wrap type="none"/>
            <w10:anchorlock/>
          </v:shape>
          <o:OLEObject Type="Embed" ProgID="Equation.DSMT4" ShapeID="_x0000_i1105" DrawAspect="Content" ObjectID="_1468075805" r:id="rId151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on the cross section vertical to </w:t>
      </w:r>
      <w:r>
        <w:rPr>
          <w:rFonts w:hint="default"/>
          <w:lang w:val="en-US" w:eastAsia="zh-CN"/>
        </w:rPr>
        <w:object>
          <v:shape id="_x0000_i1106" o:spt="75" type="#_x0000_t75" style="height:10pt;width: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f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axis of an arbitrary point </w:t>
      </w:r>
      <w:r>
        <w:rPr>
          <w:rFonts w:hint="default"/>
          <w:lang w:val="en-US" w:eastAsia="zh-CN"/>
        </w:rPr>
        <w:object>
          <v:shape id="_x0000_i1107" o:spt="75" type="#_x0000_t75" style="height:11pt;width:10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18"/>
          <w:szCs w:val="18"/>
          <w:lang w:val="en-US" w:eastAsia="zh-CN" w:bidi="ar-SA"/>
        </w:rPr>
        <w:t xml:space="preserve"> on the ridgeline.</w:t>
      </w:r>
    </w:p>
    <w:p w14:paraId="074D9105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2BB53BE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4BAB8413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A3953F8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808D8B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04B234A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4815C3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1873D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7BFE4C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BDCB2C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F776D3E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68444A4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D830CC7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67395553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31385F1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F9FFA56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445CF2D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C3DDB39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6DF2552B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59AED50F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2</w:t>
      </w: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/>
          <w:lang w:val="en-US" w:eastAsia="zh-CN"/>
        </w:rPr>
        <w:object>
          <v:shape id="_x0000_i1108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/>
          <w:lang w:val="en-US" w:eastAsia="zh-CN"/>
        </w:rPr>
        <w:object>
          <v:shape id="_x0000_i1109" o:spt="75" type="#_x0000_t75" style="height:31pt;width:60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/>
          <w:lang w:val="en-US" w:eastAsia="zh-CN"/>
        </w:rPr>
        <w:object>
          <v:shape id="_x0000_i1110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object>
          <v:shape id="_x0000_i1111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/>
          <w:color w:val="auto"/>
          <w:sz w:val="22"/>
          <w:szCs w:val="22"/>
          <w:lang w:val="en-US" w:eastAsia="zh-CN"/>
        </w:rPr>
        <w:t xml:space="preserve"> are fixed.</w:t>
      </w:r>
    </w:p>
    <w:p w14:paraId="33DC39A2">
      <w:pPr>
        <w:pStyle w:val="11"/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As is shown in </w:t>
      </w:r>
      <w:r>
        <w:rPr>
          <w:rFonts w:hint="default" w:ascii="Times New Roman" w:hAnsi="Times New Roman" w:cs="Times New Roman"/>
          <w:color w:val="auto"/>
          <w:sz w:val="22"/>
          <w:szCs w:val="22"/>
        </w:rPr>
        <w:t xml:space="preserve">Figure 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3, 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ransferring PDE (4)  from the top-body-fixed rectangular coordinate system  </w: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12" o:spt="75" type="#_x0000_t75" style="height:17pt;width:51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to the top-body-fixed cylindrical coordinate system </w:t>
      </w:r>
      <w:r>
        <w:rPr>
          <w:rFonts w:hint="default" w:ascii="Times New Roman" w:hAnsi="Times New Roman" w:eastAsia="宋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13" o:spt="75" type="#_x0000_t75" style="height:17pt;width:53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and using the surface Euler’s formula on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4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, we get follows.</w:t>
      </w:r>
    </w:p>
    <w:p w14:paraId="3F747FD5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</w:rPr>
        <w:object>
          <v:shape id="_x0000_i1115" o:spt="75" type="#_x0000_t75" style="height:115.95pt;width:336.1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0)</w:t>
      </w:r>
    </w:p>
    <w:p w14:paraId="6C80AA71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both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r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6" o:spt="75" type="#_x0000_t75" style="height:18pt;width:12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7" o:spt="75" type="#_x0000_t75" style="height:18pt;width:1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re two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instrText xml:space="preserve"> HYPERLINK "https://fanyi.so.com/?src=onebox" \l "principal curvature" \t "https://www.so.com/_blank" </w:instrTex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separate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principal curvature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s on </w:t>
      </w:r>
      <w:r>
        <w:rPr>
          <w:rFonts w:hint="eastAsia" w:ascii="Times New Roman" w:hAnsi="Times New Roman" w:cs="Times New Roman" w:eastAsiaTheme="minorEastAsia"/>
          <w:snapToGrid/>
          <w:color w:val="auto"/>
          <w:kern w:val="2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8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hint="default" w:ascii="Times New Roman" w:hAnsi="Times New Roman" w:cs="Times New Roman"/>
          <w:snapToGrid/>
          <w:color w:val="auto"/>
          <w:kern w:val="2"/>
          <w:sz w:val="22"/>
          <w:szCs w:val="22"/>
          <w:lang w:val="en-US" w:eastAsia="zh-CN" w:bidi="ar-SA"/>
        </w:rPr>
        <w:t xml:space="preserve"> poin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.</w:t>
      </w:r>
    </w:p>
    <w:p w14:paraId="4427B5AF">
      <w:pPr>
        <w:pStyle w:val="11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4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W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e know PDE (S1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) is a Cauchy problem with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the v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ector variabl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19" o:spt="75" type="#_x0000_t75" style="height:29pt;width:69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eastAsia" w:eastAsia="宋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20" o:spt="75" type="#_x0000_t75" style="height:15pt;width:9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hint="eastAsia" w:eastAsia="宋体" w:cs="Times New Roman"/>
          <w:color w:val="auto"/>
          <w:position w:val="-10"/>
          <w:sz w:val="22"/>
          <w:szCs w:val="22"/>
          <w:lang w:val="en-US" w:eastAsia="zh-CN"/>
        </w:rPr>
        <w:t xml:space="preserve"> is fixed.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1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2" o:spt="75" type="#_x0000_t75" style="height:34pt;width:7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w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3" o:spt="75" type="#_x0000_t75" style="height:17pt;width:28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</w: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Because the ridgelin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4" o:spt="75" type="#_x0000_t75" style="height:15pt;width:18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a B-A curve,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5" o:spt="75" type="#_x0000_t75" style="height:20pt;width:37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is uniquely determined by the vector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6" o:spt="75" type="#_x0000_t75" style="height:20pt;width:31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hint="eastAsia" w:eastAsia="宋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7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We deduce that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8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29" o:spt="75" type="#_x0000_t75" style="height:34pt;width:70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0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Because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1" o:spt="75" type="#_x0000_t75" style="height:51pt;width:208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2" o:spt="75" type="#_x0000_t75" style="height:34pt;width:60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3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, we deduce that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4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5" o:spt="75" type="#_x0000_t75" style="height:34pt;width:60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6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. Because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7" o:spt="75" type="#_x0000_t75" style="height:34pt;width:60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f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8" o:spt="75" type="#_x0000_t75" style="height:34pt;width:6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f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39" o:spt="75" type="#_x0000_t75" style="height:17pt;width:28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f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determined, we deduce our final conclusion that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0" o:spt="75" type="#_x0000_t75" style="height:16pt;width:17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is uniquely determined by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1" o:spt="75" type="#_x0000_t75" style="height:34pt;width:6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f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when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2" o:spt="75" type="#_x0000_t75" style="height:15pt;width:9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nd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object>
          <v:shape id="_x0000_i1143" o:spt="75" type="#_x0000_t75" style="height:13pt;width:1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are fixed.</w:t>
      </w:r>
    </w:p>
    <w:p w14:paraId="4416746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17B62119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</w:pPr>
    </w:p>
    <w:p w14:paraId="0DCF3A0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S</w:t>
      </w:r>
      <w:r>
        <w:rPr>
          <w:rFonts w:hint="default" w:ascii="Times New Roman" w:hAnsi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3</w:t>
      </w:r>
      <w:r>
        <w:rPr>
          <w:rFonts w:hint="default" w:ascii="Times New Roman" w:hAnsi="Times New Roman" w:eastAsia="Times New Roman" w:cs="Times New Roman"/>
          <w:b/>
          <w:bCs/>
          <w:color w:val="auto"/>
          <w:kern w:val="0"/>
          <w:sz w:val="22"/>
          <w:szCs w:val="22"/>
          <w:lang w:val="en-US" w:eastAsia="zh-CN" w:bidi="ar-SA"/>
        </w:rPr>
        <w:t>: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The determination of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44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45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is given.</w:t>
      </w:r>
    </w:p>
    <w:p w14:paraId="761DA7D1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黑体" w:cs="Times New Roman"/>
          <w:b/>
          <w:bCs/>
          <w:snapToGrid/>
          <w:color w:val="auto"/>
          <w:position w:val="-26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S3.1 The volume </w:t>
      </w:r>
      <w:r>
        <w:rPr>
          <w:rFonts w:hint="default"/>
          <w:sz w:val="22"/>
          <w:szCs w:val="22"/>
          <w:lang w:val="en-US" w:eastAsia="zh-CN"/>
        </w:rPr>
        <w:object>
          <v:shape id="_x0000_i1146" o:spt="75" type="#_x0000_t75" style="height:18pt;width:1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1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 calculation of the moving droplet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object>
          <v:shape id="_x0000_i114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1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sz w:val="22"/>
          <w:szCs w:val="22"/>
          <w:lang w:val="en-US" w:eastAsia="zh-CN" w:bidi="ar-SA"/>
        </w:rPr>
        <w:t xml:space="preserve">with the given </w:t>
      </w:r>
      <w:r>
        <w:rPr>
          <w:rFonts w:hint="default"/>
          <w:sz w:val="22"/>
          <w:szCs w:val="22"/>
          <w:lang w:val="en-US" w:eastAsia="zh-CN"/>
        </w:rPr>
        <w:object>
          <v:shape id="_x0000_i1148" o:spt="75" type="#_x0000_t75" style="height:31.95pt;width:83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</w:p>
    <w:p w14:paraId="6C6DE179">
      <w:pPr>
        <w:widowControl/>
        <w:spacing w:before="100" w:beforeAutospacing="1" w:after="100" w:afterAutospacing="1" w:line="360" w:lineRule="auto"/>
        <w:jc w:val="center"/>
        <w:rPr>
          <w:rFonts w:hint="default" w:ascii="Times New Roman" w:hAnsi="Times New Roman" w:cs="Times New Roman"/>
          <w:color w:val="auto"/>
          <w:sz w:val="22"/>
          <w:szCs w:val="22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76120</wp:posOffset>
                </wp:positionH>
                <wp:positionV relativeFrom="paragraph">
                  <wp:posOffset>959485</wp:posOffset>
                </wp:positionV>
                <wp:extent cx="7620" cy="2540"/>
                <wp:effectExtent l="0" t="0" r="0" b="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2948305" y="1879600"/>
                          <a:ext cx="7620" cy="25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55.6pt;margin-top:75.55pt;height:0.2pt;width:0.6pt;z-index:251661312;mso-width-relative:page;mso-height-relative:page;" filled="f" stroked="t" coordsize="21600,21600" o:gfxdata="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pGZKS1QAAAAsBAAAPAAAAAAAAAAEAIAAAACIAAABkcnMvZG93bnJl&#10;di54bWxQSwECFAAUAAAACACHTuJAhhGLAAACAADKAwAADgAAAAAAAAABACAAAAAkAQAAZHJzL2Uy&#10;b0RvYy54bWxQSwUGAAAAAAYABgBZAQAAlgUAAAAA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959485</wp:posOffset>
                </wp:positionV>
                <wp:extent cx="0" cy="0"/>
                <wp:effectExtent l="0" t="0" r="0" b="0"/>
                <wp:wrapNone/>
                <wp:docPr id="13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83535" y="187960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6.2pt;margin-top:75.55pt;height:0pt;width:0pt;z-index:251660288;mso-width-relative:page;mso-height-relative:page;" filled="f" stroked="t" coordsize="21600,21600" o:gfxdata="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DhXEGl0wAAAAsBAAAPAAAAAAAAAAEAIAAAACIAAABkcnMvZG93bnJldi54bWxQSwECFAAUAAAA&#10;CACHTuJAm990RvMBAAC6AwAADgAAAAAAAAABACAAAAAiAQAAZHJzL2Uyb0RvYy54bWxQSwUGAAAA&#10;AAYABgBZAQAAhwUAAAAA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959485</wp:posOffset>
                </wp:positionV>
                <wp:extent cx="0" cy="0"/>
                <wp:effectExtent l="0" t="0" r="0" b="0"/>
                <wp:wrapNone/>
                <wp:docPr id="11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2863215" y="187960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6.2pt;margin-top:75.55pt;height:0pt;width:0pt;z-index:251659264;mso-width-relative:page;mso-height-relative:page;" filled="f" stroked="t" coordsize="21600,21600" o:gfxdata="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OFcQaXTAAAACwEAAA8AAAAAAAAAAQAgAAAAIgAAAGRycy9kb3ducmV2LnhtbFBLAQIUABQAAAAI&#10;AIdO4kD1xO6U8gEAALoDAAAOAAAAAAAAAAEAIAAAACIBAABkcnMvZTJvRG9jLnhtbFBLBQYAAAAA&#10;BgAGAFkBAACGBQAAAAA=&#10;">
                <v:fill on="f" focussize="0,0"/>
                <v:stroke weight="1pt" color="#4874CB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2"/>
          <w:szCs w:val="22"/>
        </w:rPr>
        <w:drawing>
          <wp:inline distT="0" distB="0" distL="114300" distR="114300">
            <wp:extent cx="5269230" cy="2633345"/>
            <wp:effectExtent l="0" t="0" r="7620" b="14605"/>
            <wp:docPr id="2" name="图片 2" descr="093476cedda752791183cb5940b7bc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93476cedda752791183cb5940b7bcff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6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A3A62">
      <w:pPr>
        <w:widowControl/>
        <w:spacing w:before="100" w:beforeAutospacing="1" w:after="100" w:afterAutospacing="1" w:line="360" w:lineRule="auto"/>
        <w:ind w:firstLine="2200" w:firstLineChars="1000"/>
        <w:jc w:val="left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sectPr>
          <w:footerReference r:id="rId3" w:type="default"/>
          <w:pgSz w:w="11906" w:h="16838"/>
          <w:pgMar w:top="1417" w:right="1134" w:bottom="1417" w:left="1134" w:header="851" w:footer="992" w:gutter="0"/>
          <w:cols w:space="425" w:num="1"/>
          <w:docGrid w:type="lines" w:linePitch="312" w:charSpace="0"/>
        </w:sectPr>
      </w:pPr>
    </w:p>
    <w:p w14:paraId="0B26CD04">
      <w:pPr>
        <w:widowControl/>
        <w:spacing w:before="100" w:beforeAutospacing="1" w:after="100" w:afterAutospacing="1" w:line="360" w:lineRule="auto"/>
        <w:ind w:firstLine="2200" w:firstLineChars="1000"/>
        <w:jc w:val="left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a                                           b</w:t>
      </w:r>
    </w:p>
    <w:p w14:paraId="1E019F8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22"/>
          <w:szCs w:val="22"/>
          <w:lang w:val="en-US" w:eastAsia="zh-CN"/>
        </w:rPr>
        <w:sectPr>
          <w:type w:val="continuous"/>
          <w:pgSz w:w="11906" w:h="16838"/>
          <w:pgMar w:top="1417" w:right="1134" w:bottom="1417" w:left="1134" w:header="851" w:footer="992" w:gutter="0"/>
          <w:cols w:space="425" w:num="1"/>
          <w:docGrid w:type="lines" w:linePitch="312" w:charSpace="0"/>
        </w:sectPr>
      </w:pPr>
    </w:p>
    <w:p w14:paraId="3C9B2429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center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Figure S3 The schematic diagram of </w:t>
      </w:r>
      <w:r>
        <w:rPr>
          <w:rFonts w:hint="default"/>
          <w:lang w:val="en-US" w:eastAsia="zh-CN"/>
        </w:rPr>
        <w:object>
          <v:shape id="_x0000_i1149" o:spt="75" type="#_x0000_t75" style="height:13.95pt;width:11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2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calculation of  </w:t>
      </w:r>
      <w:r>
        <w:rPr>
          <w:rFonts w:hint="default"/>
          <w:lang w:val="en-US" w:eastAsia="zh-CN"/>
        </w:rPr>
        <w:object>
          <v:shape id="_x0000_i1150" o:spt="75" type="#_x0000_t75" style="height:13.95pt;width:1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2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with the given </w:t>
      </w:r>
      <w:r>
        <w:rPr>
          <w:rFonts w:hint="default"/>
          <w:lang w:val="en-US" w:eastAsia="zh-CN"/>
        </w:rPr>
        <w:object>
          <v:shape id="_x0000_i1151" o:spt="75" type="#_x0000_t75" style="height:26pt;width:69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. </w: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object>
          <v:shape id="_x0000_i1152" o:spt="75" type="#_x0000_t75" style="height:18pt;width:13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  <w:t xml:space="preserve"> is determined by the right-hand rule. (a) The side view of a droplet on an inclined plane. (b) P direction view of a droplet on an inclined plane.</w:t>
      </w:r>
    </w:p>
    <w:p w14:paraId="75625D9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center"/>
        <w:textAlignment w:val="center"/>
        <w:rPr>
          <w:rFonts w:hint="default" w:ascii="Times New Roman" w:hAnsi="Times New Roman" w:eastAsia="黑体" w:cs="Times New Roman"/>
          <w:b/>
          <w:bCs/>
          <w:color w:val="auto"/>
          <w:sz w:val="18"/>
          <w:szCs w:val="18"/>
          <w:lang w:val="en-US" w:eastAsia="zh-CN"/>
        </w:rPr>
      </w:pPr>
    </w:p>
    <w:p w14:paraId="7FC7771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s is shown in Figur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S3,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the moving droplet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3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lays on an inclined surface with tilt angl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4" o:spt="75" type="#_x0000_t75" style="height:16pt;width:1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The ridgeline of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5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is a B-A curv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nd th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B-A curve top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s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6" o:spt="75" type="#_x0000_t75" style="height:16pt;width:11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</w:t>
      </w:r>
    </w:p>
    <w:p w14:paraId="68B0DC4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left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Supposed that the distance from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th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7" o:spt="75" type="#_x0000_t75" style="height:10pt;width: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point to the inclined surfac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is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8" o:spt="75" type="#_x0000_t75" style="height:18pt;width:13.9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35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W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e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can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calculat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59" o:spt="75" type="#_x0000_t75" style="height:18pt;width:1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3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of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0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3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by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1" o:spt="75" type="#_x0000_t75" style="height:34pt;width:84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.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Using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2" o:spt="75" type="#_x0000_t75" style="height:56pt;width:217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, we can determin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3" o:spt="75" type="#_x0000_t75" style="height:20pt;width:30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Subsequently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,  we can gain the B-A curve from B-A* curv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by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determine</w:t>
      </w:r>
      <w:r>
        <w:rPr>
          <w:rFonts w:hint="eastAsia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d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object>
          <v:shape id="_x0000_i1164" o:spt="75" type="#_x0000_t75" style="height:20pt;width:30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.  </w:t>
      </w:r>
    </w:p>
    <w:p w14:paraId="2EA867A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>T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GB" w:eastAsia="zh-CN" w:bidi="ar-SA"/>
        </w:rPr>
        <w:t xml:space="preserve">he B-A curve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n </w:t>
      </w:r>
      <w:r>
        <w:rPr>
          <w:rFonts w:hint="default"/>
          <w:lang w:val="en-US" w:eastAsia="zh-CN"/>
        </w:rPr>
        <w:object>
          <v:shape id="_x0000_i1165" o:spt="75" type="#_x0000_t75" style="height:13.95pt;width:3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4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GB" w:eastAsia="zh-CN" w:bidi="ar-SA"/>
        </w:rPr>
        <w:t>can be fitted as：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 </w:t>
      </w:r>
    </w:p>
    <w:p w14:paraId="667762B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66" o:spt="75" type="#_x0000_t75" style="height:19.15pt;width:178.2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DSEquations" ShapeID="_x0000_i1166" DrawAspect="Content" ObjectID="_1468075866" r:id="rId248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1)</w:t>
      </w:r>
    </w:p>
    <w:p w14:paraId="7BAE02C1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In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67" o:spt="75" type="#_x0000_t75" style="height:16pt;width:53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5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, th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droplet curved surfac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is formed by rotating the B-A curve around the </w:t>
      </w:r>
      <w:r>
        <w:rPr>
          <w:rFonts w:hint="default" w:ascii="Times New Roman" w:hAnsi="Times New Roman" w:eastAsia="黑体" w:cs="Times New Roman"/>
          <w:color w:val="auto"/>
          <w:position w:val="-4"/>
          <w:sz w:val="22"/>
          <w:szCs w:val="22"/>
          <w:lang w:val="en-US" w:eastAsia="zh-CN"/>
        </w:rPr>
        <w:object>
          <v:shape id="_x0000_i1168" o:spt="75" type="#_x0000_t75" style="height:13pt;width:20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axis and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can b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expres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ed as：</w:t>
      </w:r>
    </w:p>
    <w:p w14:paraId="0E71E749">
      <w:pPr>
        <w:pStyle w:val="18"/>
        <w:bidi w:val="0"/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69" o:spt="75" type="#_x0000_t75" style="height:18.9pt;width:221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DSEquations" ShapeID="_x0000_i1169" DrawAspect="Content" ObjectID="_1468075869" r:id="rId254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2)</w:t>
      </w:r>
    </w:p>
    <w:p w14:paraId="2178771B">
      <w:pPr>
        <w:spacing w:line="360" w:lineRule="auto"/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ranslate th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origin</w:t>
      </w:r>
      <w:r>
        <w:rPr>
          <w:rFonts w:hint="default" w:ascii="Times New Roman" w:hAnsi="Times New Roman" w:eastAsia="黑体" w:cs="Times New Roman"/>
          <w:color w:val="auto"/>
          <w:position w:val="-6"/>
          <w:sz w:val="22"/>
          <w:szCs w:val="22"/>
          <w:lang w:val="en-GB" w:eastAsia="zh-CN"/>
        </w:rPr>
        <w:object>
          <v:shape id="_x0000_i1170" o:spt="75" type="#_x0000_t75" style="height:13.95pt;width:13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of</w:t>
      </w:r>
      <w:r>
        <w:rPr>
          <w:rFonts w:hint="default" w:ascii="Times New Roman" w:hAnsi="Times New Roman" w:eastAsia="黑体" w:cs="Times New Roman"/>
          <w:color w:val="auto"/>
          <w:position w:val="-6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71" o:spt="75" type="#_x0000_t75" style="height:16pt;width:49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25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to the point </w:t>
      </w:r>
      <w:r>
        <w:rPr>
          <w:rFonts w:hint="default" w:ascii="Times New Roman" w:hAnsi="Times New Roman" w:eastAsia="黑体" w:cs="Times New Roman"/>
          <w:color w:val="auto"/>
          <w:position w:val="-14"/>
          <w:sz w:val="22"/>
          <w:szCs w:val="22"/>
          <w:lang w:val="en-GB" w:eastAsia="zh-CN"/>
        </w:rPr>
        <w:object>
          <v:shape id="_x0000_i1172" o:spt="75" type="#_x0000_t75" style="height:20pt;width:146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26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4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and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r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otat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US" w:eastAsia="zh-CN"/>
        </w:rPr>
        <w:object>
          <v:shape id="_x0000_i1173" o:spt="75" type="#_x0000_t75" style="height:16pt;width:49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26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counterclockwise by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auto"/>
          <w:spacing w:val="0"/>
          <w:sz w:val="22"/>
          <w:szCs w:val="22"/>
          <w:shd w:val="clear" w:fill="FFFFFF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GB" w:eastAsia="zh-CN"/>
        </w:rPr>
        <w:object>
          <v:shape id="_x0000_i1174" o:spt="75" type="#_x0000_t75" style="height:17.3pt;width:53.9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DSEquations" ShapeID="_x0000_i1174" DrawAspect="Content" ObjectID="_1468075874" r:id="rId26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o obtain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5" o:spt="75" type="#_x0000_t75" style="height:18pt;width:42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26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t xml:space="preserve">.Then,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convert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 r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ectangular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c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oordinate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ystem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6" o:spt="75" type="#_x0000_t75" style="height:18pt;width:42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26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to the spherical coordinate system</w:t>
      </w:r>
      <w:r>
        <w:rPr>
          <w:rFonts w:hint="default" w:ascii="Times New Roman" w:hAnsi="Times New Roman" w:eastAsia="黑体" w:cs="Times New Roman"/>
          <w:color w:val="auto"/>
          <w:position w:val="-10"/>
          <w:sz w:val="22"/>
          <w:szCs w:val="22"/>
          <w:lang w:val="en-GB" w:eastAsia="zh-CN"/>
        </w:rPr>
        <w:object>
          <v:shape id="_x0000_i1177" o:spt="75" type="#_x0000_t75" style="height:18.5pt;width:60.75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DSEquations" ShapeID="_x0000_i1177" DrawAspect="Content" ObjectID="_1468075877" r:id="rId26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.The total transformation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formulae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for c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oordinate conversion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 xml:space="preserve"> are a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 follows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GB" w:eastAsia="zh-CN"/>
        </w:rPr>
        <w:t>:</w:t>
      </w:r>
    </w:p>
    <w:p w14:paraId="0DF3A41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78" o:spt="75" type="#_x0000_t75" style="height:56.1pt;width:180.25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DSEquations" ShapeID="_x0000_i1178" DrawAspect="Content" ObjectID="_1468075878" r:id="rId271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t>(S1</w:t>
      </w:r>
      <w:r>
        <w:rPr>
          <w:rFonts w:hint="eastAsia"/>
          <w:lang w:val="en-US" w:eastAsia="zh-CN"/>
        </w:rPr>
        <w:t>3</w:t>
      </w:r>
      <w:r>
        <w:rPr>
          <w:rFonts w:hint="default"/>
          <w:lang w:val="en-US" w:eastAsia="zh-CN"/>
        </w:rPr>
        <w:t>)</w:t>
      </w:r>
    </w:p>
    <w:p w14:paraId="2B1AC193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 xml:space="preserve">By substituting the conversion formula (S12) and </w: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object>
          <v:shape id="_x0000_i1179" o:spt="75" type="#_x0000_t75" style="height:18pt;width:85.95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color w:val="auto"/>
          <w:position w:val="-12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into formula (S11), we get:</w:t>
      </w:r>
    </w:p>
    <w:p w14:paraId="75CF0259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0" o:spt="75" type="#_x0000_t75" style="height:75.95pt;width:267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DSEquations" ShapeID="_x0000_i1180" DrawAspect="Content" ObjectID="_1468075880" r:id="rId275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4)</w:t>
      </w:r>
    </w:p>
    <w:p w14:paraId="7C5E976C">
      <w:pPr>
        <w:widowControl/>
        <w:spacing w:before="0" w:beforeAutospacing="0" w:after="0" w:afterAutospacing="0" w:line="360" w:lineRule="auto"/>
        <w:ind w:firstLine="440" w:firstLineChars="200"/>
        <w:jc w:val="both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The droplet volume on inclined planes can be calculated as:</w:t>
      </w:r>
    </w:p>
    <w:p w14:paraId="1CD00E94">
      <w:pPr>
        <w:pStyle w:val="18"/>
        <w:bidi w:val="0"/>
        <w:jc w:val="righ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1" o:spt="75" type="#_x0000_t75" style="height:53.85pt;width:164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DSEquations" ShapeID="_x0000_i1181" DrawAspect="Content" ObjectID="_1468075881" r:id="rId27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5)</w:t>
      </w:r>
    </w:p>
    <w:p w14:paraId="7EB8BB7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2"/>
          <w:szCs w:val="22"/>
          <w:lang w:val="en-US" w:eastAsia="zh-CN"/>
        </w:rPr>
        <w:t>Its differential expression :</w:t>
      </w:r>
      <w:r>
        <w:rPr>
          <w:rFonts w:hint="eastAsia" w:ascii="Times New Roman" w:hAnsi="Times New Roman" w:eastAsia="黑体" w:cs="Times New Roman"/>
          <w:color w:val="auto"/>
          <w:sz w:val="22"/>
          <w:szCs w:val="22"/>
          <w:lang w:val="en-US" w:eastAsia="zh-CN"/>
        </w:rPr>
        <w:tab/>
      </w:r>
    </w:p>
    <w:p w14:paraId="502AB785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182" o:spt="75" type="#_x0000_t75" style="height:70pt;width:299.95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DSEquations" ShapeID="_x0000_i1182" DrawAspect="Content" ObjectID="_1468075882" r:id="rId279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6)</w:t>
      </w:r>
    </w:p>
    <w:p w14:paraId="76762272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By selecting the certain M and N, we obtain the certain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6"/>
          <w:sz w:val="22"/>
          <w:szCs w:val="22"/>
          <w:lang w:val="en-US" w:eastAsia="zh-CN" w:bidi="ar-SA"/>
        </w:rPr>
        <w:object>
          <v:shape id="_x0000_i1183" o:spt="75" type="#_x0000_t75" style="height:22pt;width:190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W</w: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ith the given </w:t>
      </w:r>
      <w:r>
        <w:rPr>
          <w:rFonts w:hint="default" w:ascii="Times New Roman" w:hAnsi="Times New Roman" w:cs="Times New Roman"/>
          <w:b/>
          <w:bCs/>
          <w:color w:val="auto"/>
          <w:position w:val="-10"/>
          <w:sz w:val="22"/>
          <w:szCs w:val="22"/>
          <w:lang w:val="en-US" w:eastAsia="zh-CN"/>
        </w:rPr>
        <w:object>
          <v:shape id="_x0000_i1184" o:spt="75" type="#_x0000_t75" style="height:16pt;width:10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283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黑体" w:cs="Times New Roman"/>
          <w:snapToGrid/>
          <w:color w:val="auto"/>
          <w:position w:val="-12"/>
          <w:sz w:val="22"/>
          <w:szCs w:val="22"/>
          <w:lang w:val="en-US" w:eastAsia="zh-CN" w:bidi="ar-SA"/>
        </w:rPr>
        <w:object>
          <v:shape id="_x0000_i1185" o:spt="75" type="#_x0000_t75" style="height:18pt;width:13.95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28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6"/>
          <w:sz w:val="22"/>
          <w:szCs w:val="22"/>
          <w:lang w:val="en-US" w:eastAsia="zh-CN" w:bidi="ar-SA"/>
        </w:rPr>
        <w:object>
          <v:shape id="_x0000_i1186" o:spt="75" type="#_x0000_t75" style="height:22pt;width:46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286">
            <o:LockedField>false</o:LockedField>
          </o:OLEObject>
        </w:object>
      </w:r>
      <w:r>
        <w:rPr>
          <w:rFonts w:hint="default"/>
          <w:lang w:val="en-US" w:eastAsia="zh-CN"/>
        </w:rPr>
        <w:t>, th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equation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(S14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related to unknown varian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7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DSEquations" ShapeID="_x0000_i1187" DrawAspect="Content" ObjectID="_1468075887" r:id="rId28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Using the MATLAB internal function to solve</w:t>
      </w:r>
      <w:r>
        <w:rPr>
          <w:rFonts w:hint="default"/>
          <w:lang w:val="en-US" w:eastAsia="zh-CN"/>
        </w:rPr>
        <w:t xml:space="preserve"> th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equation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(S14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, we can get the value of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8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DSEquations" ShapeID="_x0000_i1188" DrawAspect="Content" ObjectID="_1468075888" r:id="rId29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Subsequently,  we substitute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4"/>
          <w:sz w:val="22"/>
          <w:szCs w:val="22"/>
          <w:lang w:val="en-US" w:eastAsia="zh-CN" w:bidi="ar-SA"/>
        </w:rPr>
        <w:object>
          <v:shape id="_x0000_i1189" o:spt="75" type="#_x0000_t75" style="height:22.35pt;width:31.25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DSEquations" ShapeID="_x0000_i1189" DrawAspect="Content" ObjectID="_1468075889" r:id="rId29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into the difference expression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(S16)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to obtain the droplet volum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190" o:spt="75" type="#_x0000_t75" style="height:18pt;width:13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f"/>
            <w10:wrap type="none"/>
            <w10:anchorlock/>
          </v:shape>
          <o:OLEObject Type="Embed" ProgID="Equation.DSMT4" ShapeID="_x0000_i1190" DrawAspect="Content" ObjectID="_1468075890" r:id="rId29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</w:t>
      </w:r>
    </w:p>
    <w:p w14:paraId="42073DF9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flow chart of “</w:t>
      </w:r>
      <w:r>
        <w:rPr>
          <w:rFonts w:hint="default"/>
          <w:lang w:val="en-US" w:eastAsia="zh-CN"/>
        </w:rPr>
        <w:object>
          <v:shape id="_x0000_i1191" o:spt="75" type="#_x0000_t75" style="height:18pt;width:13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29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192" o:spt="75" type="#_x0000_t75" style="height:24.65pt;width:97.8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DSEquations" ShapeID="_x0000_i1192" DrawAspect="Content" ObjectID="_1468075892" r:id="rId297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calculations” for the above algorithms is shown in Figure S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4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.</w:t>
      </w:r>
    </w:p>
    <w:p w14:paraId="450C3121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center"/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drawing>
          <wp:inline distT="0" distB="0" distL="114300" distR="114300">
            <wp:extent cx="3647440" cy="5553075"/>
            <wp:effectExtent l="0" t="0" r="10160" b="9525"/>
            <wp:docPr id="6" name="图片 6" descr="流程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流程图1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555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黑体" w:cs="Times New Roman"/>
          <w:snapToGrid/>
          <w:color w:val="auto"/>
          <w:sz w:val="22"/>
          <w:szCs w:val="22"/>
          <w:lang w:val="en-US" w:eastAsia="zh-CN" w:bidi="ar-SA"/>
        </w:rPr>
        <w:tab/>
      </w:r>
    </w:p>
    <w:p w14:paraId="05083DA5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1" w:firstLineChars="100"/>
        <w:jc w:val="center"/>
        <w:textAlignment w:val="center"/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4 The flow chart of  “</w:t>
      </w:r>
      <w:r>
        <w:rPr>
          <w:rFonts w:hint="default"/>
          <w:lang w:val="en-US" w:eastAsia="zh-CN"/>
        </w:rPr>
        <w:object>
          <v:shape id="_x0000_i1193" o:spt="75" type="#_x0000_t75" style="height:13.95pt;width:11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0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and </w:t>
      </w:r>
      <w:r>
        <w:rPr>
          <w:rFonts w:hint="default"/>
          <w:lang w:val="en-US" w:eastAsia="zh-CN"/>
        </w:rPr>
        <w:object>
          <v:shape id="_x0000_i1194" o:spt="75" type="#_x0000_t75" style="height:22.35pt;width:88.3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DSEquations" ShapeID="_x0000_i1194" DrawAspect="Content" ObjectID="_1468075894" r:id="rId30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calculations”  </w:t>
      </w:r>
    </w:p>
    <w:p w14:paraId="3C98CB5D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05EE27E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C36C7E5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D2DD8E4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ED648AD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E2027E3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5667701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2281FE8">
      <w:pPr>
        <w:widowControl/>
        <w:spacing w:before="0" w:beforeAutospacing="0" w:after="0" w:afterAutospacing="0"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06257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S3.2 The determination of the moving droplet shape </w: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195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ith the given </w:t>
      </w:r>
      <w:r>
        <w:rPr>
          <w:rFonts w:hint="default"/>
          <w:lang w:val="en-US" w:eastAsia="zh-CN"/>
        </w:rPr>
        <w:object>
          <v:shape id="_x0000_i1196" o:spt="75" type="#_x0000_t75" style="height:34pt;width:81pt;" o:ole="t" filled="f" o:preferrelative="t" stroked="f" coordsize="21600,21600">
            <v:path/>
            <v:fill on="f" focussize="0,0"/>
            <v:stroke on="f"/>
            <v:imagedata r:id="rId18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05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</w:p>
    <w:p w14:paraId="5BA616B5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both"/>
        <w:textAlignment w:val="center"/>
        <w:rPr>
          <w:rFonts w:hint="default" w:ascii="Times New Roman" w:hAnsi="Times New Roman" w:eastAsia="黑体" w:cs="Times New Roman"/>
          <w:iCs w:val="0"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we can set up a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197" o:spt="75" type="#_x0000_t75" style="height:18pt;width:13.95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loop in the software to search out </w:t>
      </w:r>
      <w:r>
        <w:rPr>
          <w:rFonts w:hint="default"/>
          <w:lang w:val="en-US" w:eastAsia="zh-CN"/>
        </w:rPr>
        <w:object>
          <v:shape id="_x0000_i1198" o:spt="75" type="#_x0000_t75" style="height:18pt;width:39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08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to make sur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position w:val="-12"/>
          <w:sz w:val="22"/>
          <w:szCs w:val="22"/>
          <w:lang w:val="en-US" w:eastAsia="zh-CN" w:bidi="ar-SA"/>
        </w:rPr>
        <w:object>
          <v:shape id="_x0000_i1199" o:spt="75" type="#_x0000_t75" style="height:18pt;width:34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1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. When </w:t>
      </w:r>
      <w:r>
        <w:rPr>
          <w:rFonts w:hint="default"/>
          <w:lang w:val="en-US" w:eastAsia="zh-CN"/>
        </w:rPr>
        <w:object>
          <v:shape id="_x0000_i1200" o:spt="75" type="#_x0000_t75" style="height:18pt;width:1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determined，we can ge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1" o:spt="75" type="#_x0000_t75" style="height:22pt;width:74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using the method in S3.1. Subsequently, fitting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2" o:spt="75" type="#_x0000_t75" style="height:22pt;width:74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16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we can get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curved surface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3" o:spt="75" type="#_x0000_t75" style="height:20pt;width:49.9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 T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he moving droplet </w:t>
      </w:r>
      <w:r>
        <w:rPr>
          <w:rFonts w:hint="eastAsia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body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4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19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is formed by </w:t>
      </w:r>
      <w:r>
        <w:rPr>
          <w:rFonts w:hint="default"/>
          <w:lang w:val="en-US" w:eastAsia="zh-CN"/>
        </w:rPr>
        <w:object>
          <v:shape id="_x0000_i1205" o:spt="75" type="#_x0000_t75" style="height:20pt;width:49.9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20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and the plane </w: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object>
          <v:shape id="_x0000_i1206" o:spt="75" type="#_x0000_t75" style="height:31pt;width:35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.</w:t>
      </w:r>
    </w:p>
    <w:p w14:paraId="6E7A3F26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>The flow chart “</w:t>
      </w:r>
      <w:r>
        <w:rPr>
          <w:rFonts w:hint="default"/>
          <w:lang w:val="en-US" w:eastAsia="zh-CN"/>
        </w:rPr>
        <w:object>
          <v:shape id="_x0000_i120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 determination” for the above algorithms is shown in Figure S5.</w:t>
      </w:r>
    </w:p>
    <w:p w14:paraId="0850AF0B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220" w:firstLineChars="100"/>
        <w:jc w:val="center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drawing>
          <wp:inline distT="0" distB="0" distL="114300" distR="114300">
            <wp:extent cx="3810635" cy="3420110"/>
            <wp:effectExtent l="0" t="0" r="18415" b="8890"/>
            <wp:docPr id="10" name="图片 10" descr="流程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流程图2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3810635" cy="342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AAF9D"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clear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1" w:firstLineChars="100"/>
        <w:jc w:val="center"/>
        <w:textAlignment w:val="center"/>
        <w:rPr>
          <w:rFonts w:hint="default" w:ascii="Times New Roman" w:hAnsi="Times New Roman" w:cs="Times New Roman"/>
          <w:b/>
          <w:bCs/>
          <w:color w:val="auto"/>
          <w:position w:val="-516"/>
          <w:sz w:val="18"/>
          <w:szCs w:val="18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5</w:t>
      </w:r>
      <w:r>
        <w:rPr>
          <w:rFonts w:hint="eastAsia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</w: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The flow chart of “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object>
          <v:shape id="_x0000_i1208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determination”.</w:t>
      </w:r>
    </w:p>
    <w:p w14:paraId="771C1A3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CB30F97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5C3106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C2DA8B3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5C7BE24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87E0B1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501B6B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37E5F93C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42416952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left"/>
        <w:textAlignment w:val="center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S4: Calculations of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09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0" o:spt="75" type="#_x0000_t75" style="height:20pt;width:3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1" o:spt="75" type="#_x0000_t75" style="height:20pt;width:38pt;" o:ole="t" filled="f" o:preferrelative="t" stroked="f" coordsize="21600,21600">
            <v:path/>
            <v:fill on="f" focussize="0,0"/>
            <v:stroke on="f"/>
            <v:imagedata r:id="rId24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2" o:spt="75" type="#_x0000_t75" style="height:20pt;width:3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3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3" o:spt="75" type="#_x0000_t75" style="height:20pt;width:36pt;" o:ole="t" filled="f" o:preferrelative="t" stroked="f" coordsize="21600,21600">
            <v:path/>
            <v:fill on="f" focussize="0,0"/>
            <v:stroke on="f"/>
            <v:imagedata r:id="rId28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3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4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3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5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3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6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when </w: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7" o:spt="75" type="#_x0000_t75" style="height:16pt;width:17pt;" o:ole="t" filled="f" o:preferrelative="t" stroked="f" coordsize="21600,21600">
            <v:path/>
            <v:fill on="f" focussize="0,0"/>
            <v:stroke on="f"/>
            <v:imagedata r:id="rId16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3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 xml:space="preserve"> is given.</w:t>
      </w:r>
      <w:bookmarkStart w:id="0" w:name="_GoBack"/>
      <w:bookmarkEnd w:id="0"/>
    </w:p>
    <w:p w14:paraId="4CA399AE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20" w:firstLineChars="100"/>
        <w:jc w:val="left"/>
        <w:textAlignment w:val="center"/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Spherical coordinates of the points on the droplet profile surface are </w:t>
      </w:r>
      <w:r>
        <w:rPr>
          <w:rFonts w:hint="default"/>
          <w:lang w:val="en-US" w:eastAsia="zh-CN"/>
        </w:rPr>
        <w:object>
          <v:shape id="_x0000_i1218" o:spt="75" type="#_x0000_t75" style="height:31pt;width:40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36">
            <o:LockedField>false</o:LockedField>
          </o:OLEObject>
        </w:object>
      </w:r>
      <w:r>
        <w:rPr>
          <w:rFonts w:hint="eastAsia"/>
          <w:position w:val="-24"/>
          <w:lang w:val="en-US" w:eastAsia="zh-CN"/>
        </w:rPr>
        <w:t xml:space="preserve">. </w: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We can calculate out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19" o:spt="75" type="#_x0000_t75" style="height:18pt;width:1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3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0" o:spt="75" type="#_x0000_t75" style="height:20pt;width:3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3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1" o:spt="75" type="#_x0000_t75" style="height:20pt;width:3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f"/>
            <w10:wrap type="none"/>
            <w10:anchorlock/>
          </v:shape>
          <o:OLEObject Type="Embed" ProgID="Equation.DSMT4" ShapeID="_x0000_i1221" DrawAspect="Content" ObjectID="_1468075921" r:id="rId34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2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34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n the spherical coordinate system as follows.  </w:t>
      </w:r>
    </w:p>
    <w:p w14:paraId="0F10BFC1">
      <w:pPr>
        <w:pStyle w:val="18"/>
        <w:bidi w:val="0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223" o:spt="75" type="#_x0000_t75" style="height:202.2pt;width:288.2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342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7)</w:t>
      </w:r>
    </w:p>
    <w:p w14:paraId="7A3CD158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20" w:firstLineChars="100"/>
        <w:jc w:val="left"/>
        <w:textAlignment w:val="center"/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Cartesian coordinates of the points on the droplet profile surface are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object>
          <v:shape id="_x0000_i1224" o:spt="75" type="#_x0000_t75" style="height:22pt;width:7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34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.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object>
          <v:shape id="_x0000_i1225" o:spt="75" type="#_x0000_t75" style="height:22pt;width:7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f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position w:val="-24"/>
          <w:sz w:val="22"/>
          <w:szCs w:val="22"/>
          <w:lang w:val="en-US" w:eastAsia="zh-CN" w:bidi="ar-SA"/>
        </w:rPr>
        <w:t xml:space="preserve"> can be transfered by spherical coordinates as follows. </w:t>
      </w:r>
    </w:p>
    <w:p w14:paraId="063F6E24">
      <w:pPr>
        <w:pStyle w:val="18"/>
        <w:bidi w:val="0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ab/>
      </w:r>
      <w:r>
        <w:rPr>
          <w:rFonts w:hint="default"/>
          <w:lang w:val="en-US" w:eastAsia="zh-CN"/>
        </w:rPr>
        <w:object>
          <v:shape id="_x0000_i1226" o:spt="75" type="#_x0000_t75" style="height:67.95pt;width:172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f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(S18)</w:t>
      </w:r>
    </w:p>
    <w:p w14:paraId="35B93653">
      <w:pPr>
        <w:pStyle w:val="9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/>
        <w:jc w:val="both"/>
        <w:textAlignment w:val="center"/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We can calculate out </w: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7" o:spt="75" type="#_x0000_t75" style="height:20pt;width:39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f"/>
            <w10:wrap type="none"/>
            <w10:anchorlock/>
          </v:shape>
          <o:OLEObject Type="Embed" ProgID="Equation.DSMT4" ShapeID="_x0000_i1227" DrawAspect="Content" ObjectID="_1468075927" r:id="rId34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8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35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29" o:spt="75" type="#_x0000_t75" style="height:20pt;width:38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f"/>
            <w10:wrap type="none"/>
            <w10:anchorlock/>
          </v:shape>
          <o:OLEObject Type="Embed" ProgID="Equation.DSMT4" ShapeID="_x0000_i1229" DrawAspect="Content" ObjectID="_1468075929" r:id="rId35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0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30" DrawAspect="Content" ObjectID="_1468075930" r:id="rId355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in the Cartesian coordinate system using the following methods.</w:t>
      </w:r>
    </w:p>
    <w:p w14:paraId="4BED4A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40" w:firstLineChars="200"/>
        <w:jc w:val="both"/>
        <w:textAlignment w:val="center"/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</w:pP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ions of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1" o:spt="75" type="#_x0000_t75" style="height:20pt;width:39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f"/>
            <w10:wrap type="none"/>
            <w10:anchorlock/>
          </v:shape>
          <o:OLEObject Type="Embed" ProgID="Equation.DSMT4" ShapeID="_x0000_i1231" DrawAspect="Content" ObjectID="_1468075931" r:id="rId35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2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X direction windward: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Firstly, s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earch in all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3" o:spt="75" type="#_x0000_t75" style="height:22pt;width:7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f"/>
            <w10:wrap type="none"/>
            <w10:anchorlock/>
          </v:shape>
          <o:OLEObject Type="Embed" ProgID="Equation.DSMT4" ShapeID="_x0000_i1233" DrawAspect="Content" ObjectID="_1468075933" r:id="rId359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find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4" o:spt="75" type="#_x0000_t75" style="height:22pt;width:84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f"/>
            <w10:wrap type="none"/>
            <w10:anchorlock/>
          </v:shape>
          <o:OLEObject Type="Embed" ProgID="Equation.DSMT4" ShapeID="_x0000_i1234" DrawAspect="Content" ObjectID="_1468075934" r:id="rId361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5" o:spt="75" type="#_x0000_t75" style="height:18pt;width:21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f"/>
            <w10:wrap type="none"/>
            <w10:anchorlock/>
          </v:shape>
          <o:OLEObject Type="Embed" ProgID="Equation.DSMT4" ShapeID="_x0000_i1235" DrawAspect="Content" ObjectID="_1468075935" r:id="rId36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orresponds to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6" o:spt="75" type="#_x0000_t75" style="height:18pt;width:22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f"/>
            <w10:wrap type="none"/>
            <w10:anchorlock/>
          </v:shape>
          <o:OLEObject Type="Embed" ProgID="Equation.DSMT4" ShapeID="_x0000_i1236" DrawAspect="Content" ObjectID="_1468075936" r:id="rId36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in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7" o:spt="75" type="#_x0000_t75" style="height:22pt;width:7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f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Secondly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, find out all points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8" o:spt="75" type="#_x0000_t75" style="height:22pt;width:95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f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take out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39" o:spt="75" type="#_x0000_t75" style="height:22pt;width:73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f"/>
            <w10:wrap type="none"/>
            <w10:anchorlock/>
          </v:shape>
          <o:OLEObject Type="Embed" ProgID="Equation.DSMT4" ShapeID="_x0000_i1239" DrawAspect="Content" ObjectID="_1468075939" r:id="rId371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s the boundary of X direction windwar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Thirdly, a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cording to the boundary, we calculate out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0" o:spt="75" type="#_x0000_t75" style="height:20pt;width:42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f"/>
            <w10:wrap type="none"/>
            <w10:anchorlock/>
          </v:shape>
          <o:OLEObject Type="Embed" ProgID="Equation.DSMT4" ShapeID="_x0000_i1240" DrawAspect="Content" ObjectID="_1468075940" r:id="rId373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n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1" o:spt="75" type="#_x0000_t75" style="height:20pt;width:42.95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f"/>
            <w10:wrap type="none"/>
            <w10:anchorlock/>
          </v:shape>
          <o:OLEObject Type="Embed" ProgID="Equation.DSMT4" ShapeID="_x0000_i1241" DrawAspect="Content" ObjectID="_1468075941" r:id="rId37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2" o:spt="75" type="#_x0000_t75" style="height:24pt;width:167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f"/>
            <w10:wrap type="none"/>
            <w10:anchorlock/>
          </v:shape>
          <o:OLEObject Type="Embed" ProgID="Equation.DSMT4" ShapeID="_x0000_i1242" DrawAspect="Content" ObjectID="_1468075942" r:id="rId377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,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e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3" o:spt="75" type="#_x0000_t75" style="height:20pt;width:37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f"/>
            <w10:wrap type="none"/>
            <w10:anchorlock/>
          </v:shape>
          <o:OLEObject Type="Embed" ProgID="Equation.DSMT4" ShapeID="_x0000_i1243" DrawAspect="Content" ObjectID="_1468075943" r:id="rId37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</w:p>
    <w:p w14:paraId="61A3FDE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40" w:firstLineChars="200"/>
        <w:jc w:val="both"/>
        <w:textAlignment w:val="center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alculations of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4" o:spt="75" type="#_x0000_t75" style="height:20pt;width:38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f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5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in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Z direction windward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: Firstly,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search in all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6" o:spt="75" type="#_x0000_t75" style="height:22pt;width:7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f"/>
            <w10:wrap type="none"/>
            <w10:anchorlock/>
          </v:shape>
          <o:OLEObject Type="Embed" ProgID="Equation.DSMT4" ShapeID="_x0000_i1246" DrawAspect="Content" ObjectID="_1468075946" r:id="rId383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find out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7" o:spt="75" type="#_x0000_t75" style="height:22pt;width:83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8" o:spt="75" type="#_x0000_t75" style="height:18pt;width:21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387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cooresponds to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49" o:spt="75" type="#_x0000_t75" style="height:18pt;width:20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38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in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0" o:spt="75" type="#_x0000_t75" style="height:22pt;width:7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. Secondly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, find out all points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1" o:spt="75" type="#_x0000_t75" style="height:22pt;width:93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take out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object>
          <v:shape id="_x0000_i1252" o:spt="75" type="#_x0000_t75" style="height:22pt;width:71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as the boundary of Z direction win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dward.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Thirdly, 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>a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ccording to the boundary,</w: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we calculate out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object>
          <v:shape id="_x0000_i1253" o:spt="75" type="#_x0000_t75" style="height:20pt;width:40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397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and</w:t>
      </w:r>
      <w:r>
        <w:rPr>
          <w:rFonts w:hint="default"/>
          <w:lang w:val="en-US" w:eastAsia="zh-CN"/>
        </w:rPr>
        <w:object>
          <v:shape id="_x0000_i1254" o:spt="75" type="#_x0000_t75" style="height:20pt;width:4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, </w:t>
      </w:r>
      <w:r>
        <w:rPr>
          <w:rFonts w:hint="default"/>
          <w:lang w:val="en-US" w:eastAsia="zh-CN"/>
        </w:rPr>
        <w:object>
          <v:shape id="_x0000_i1255" o:spt="75" type="#_x0000_t75" style="height:24pt;width:164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  <w:szCs w:val="22"/>
          <w:lang w:val="en-US" w:eastAsia="zh-CN"/>
        </w:rPr>
        <w:t xml:space="preserve">, </w:t>
      </w:r>
      <w:r>
        <w:rPr>
          <w:rFonts w:hint="eastAsia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 xml:space="preserve">and </w:t>
      </w:r>
      <w:r>
        <w:rPr>
          <w:rFonts w:hint="default" w:ascii="Times New Roman" w:hAnsi="Times New Roman" w:eastAsia="Times New Roman" w:cs="Times New Roman"/>
          <w:b w:val="0"/>
          <w:bCs w:val="0"/>
          <w:snapToGrid/>
          <w:color w:val="auto"/>
          <w:kern w:val="0"/>
          <w:sz w:val="22"/>
          <w:szCs w:val="22"/>
          <w:lang w:val="en-US" w:eastAsia="zh-CN" w:bidi="ar-SA"/>
        </w:rPr>
        <w:t>calculate out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object>
          <v:shape id="_x0000_i1256" o:spt="75" type="#_x0000_t75" style="height:20pt;width:36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.</w:t>
      </w:r>
    </w:p>
    <w:p w14:paraId="3210A22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74E02B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F9B3F2E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61EB25C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46665416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4E10510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5DF61D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29B26C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242C47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251C79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98903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9336FCE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3DDA75A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2032ADA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575625A4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2DF8A863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844F749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0D8EBD78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E7E7BDD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9803862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5A689AB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F2B3762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1E8A1755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641D55CD">
      <w:pPr>
        <w:spacing w:line="360" w:lineRule="auto"/>
        <w:jc w:val="left"/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</w:pPr>
    </w:p>
    <w:p w14:paraId="744D63E5">
      <w:pPr>
        <w:spacing w:line="360" w:lineRule="auto"/>
        <w:jc w:val="left"/>
        <w:rPr>
          <w:rFonts w:hint="default" w:ascii="Times New Roman" w:hAnsi="Times New Roman" w:eastAsia="黑体" w:cs="Times New Roman"/>
          <w:b/>
          <w:bCs/>
          <w:snapToGrid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Times New Roman" w:cs="Times New Roman"/>
          <w:b/>
          <w:bCs/>
          <w:snapToGrid/>
          <w:color w:val="auto"/>
          <w:kern w:val="0"/>
          <w:sz w:val="22"/>
          <w:szCs w:val="22"/>
          <w:lang w:val="en-US" w:eastAsia="zh-CN" w:bidi="ar-SA"/>
        </w:rPr>
        <w:t>S5: The flow chart of “The judgement of 'pinned' or 'rolls' mode”</w:t>
      </w:r>
    </w:p>
    <w:p w14:paraId="14E278FE">
      <w:pPr>
        <w:spacing w:line="360" w:lineRule="auto"/>
        <w:jc w:val="left"/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</w:pPr>
      <w:r>
        <w:rPr>
          <w:rFonts w:hint="default" w:ascii="Times New Roman" w:hAnsi="Times New Roman" w:eastAsia="黑体" w:cs="Times New Roman"/>
          <w:iCs w:val="0"/>
          <w:color w:val="auto"/>
          <w:kern w:val="2"/>
          <w:sz w:val="22"/>
          <w:szCs w:val="22"/>
          <w:lang w:val="en-US" w:eastAsia="zh-CN" w:bidi="ar-SA"/>
        </w:rPr>
        <w:t xml:space="preserve">The flow chart of “The judgement of 'pinned' or 'rolls' mode” is shown in Figure S6. </w:t>
      </w:r>
    </w:p>
    <w:p w14:paraId="5D03F33E">
      <w:pPr>
        <w:spacing w:line="360" w:lineRule="auto"/>
        <w:jc w:val="center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drawing>
          <wp:inline distT="0" distB="0" distL="114300" distR="114300">
            <wp:extent cx="4435475" cy="5238750"/>
            <wp:effectExtent l="0" t="0" r="3175" b="0"/>
            <wp:docPr id="3" name="图片 3" descr="计算流程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计算流程图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4435475" cy="523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92FBC">
      <w:pPr>
        <w:pStyle w:val="10"/>
        <w:widowControl w:val="0"/>
        <w:numPr>
          <w:ilvl w:val="0"/>
          <w:numId w:val="0"/>
        </w:numPr>
        <w:tabs>
          <w:tab w:val="left" w:pos="567"/>
          <w:tab w:val="clear" w:pos="0"/>
        </w:tabs>
        <w:spacing w:line="360" w:lineRule="auto"/>
        <w:ind w:firstLine="181" w:firstLineChars="100"/>
        <w:jc w:val="center"/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</w:pP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Figure S6</w:t>
      </w:r>
      <w:r>
        <w:rPr>
          <w:rFonts w:hint="eastAsia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>.</w:t>
      </w:r>
      <w:r>
        <w:rPr>
          <w:rFonts w:hint="default" w:ascii="Times New Roman" w:hAnsi="Times New Roman" w:eastAsia="黑体" w:cs="Times New Roman"/>
          <w:b/>
          <w:bCs/>
          <w:iCs w:val="0"/>
          <w:color w:val="auto"/>
          <w:kern w:val="2"/>
          <w:sz w:val="18"/>
          <w:szCs w:val="18"/>
          <w:lang w:val="en-US" w:eastAsia="zh-CN" w:bidi="ar-SA"/>
        </w:rPr>
        <w:t xml:space="preserve"> The flow chart of “The judgement of 'pinned' or 'rolls' mode”.</w:t>
      </w:r>
    </w:p>
    <w:p w14:paraId="72F031A9">
      <w:pPr>
        <w:jc w:val="center"/>
        <w:rPr>
          <w:rFonts w:hint="eastAsia"/>
          <w:lang w:val="en-US" w:eastAsia="zh-CN"/>
        </w:rPr>
      </w:pPr>
    </w:p>
    <w:p w14:paraId="40A4D70B">
      <w:pPr>
        <w:jc w:val="center"/>
        <w:rPr>
          <w:rFonts w:hint="eastAsia" w:eastAsiaTheme="minorEastAsia"/>
          <w:position w:val="-24"/>
          <w:lang w:val="en-US" w:eastAsia="zh-CN"/>
        </w:rPr>
      </w:pPr>
    </w:p>
    <w:sectPr>
      <w:type w:val="continuous"/>
      <w:pgSz w:w="11906" w:h="16838"/>
      <w:pgMar w:top="1417" w:right="1134" w:bottom="141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5A3CBF0">
    <w:pPr>
      <w:pStyle w:val="4"/>
    </w:pPr>
    <w:r>
      <w:rPr>
        <w:sz w:val="20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C357B1"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6233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2C357B1"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491C6A"/>
    <w:multiLevelType w:val="multilevel"/>
    <w:tmpl w:val="04491C6A"/>
    <w:lvl w:ilvl="0" w:tentative="0">
      <w:start w:val="1"/>
      <w:numFmt w:val="decimal"/>
      <w:pStyle w:val="15"/>
      <w:suff w:val="nothing"/>
      <w:lvlText w:val="%1.  "/>
      <w:lvlJc w:val="left"/>
      <w:pPr>
        <w:ind w:left="0" w:firstLine="0"/>
      </w:pPr>
      <w:rPr>
        <w:rFonts w:hint="default"/>
      </w:rPr>
    </w:lvl>
    <w:lvl w:ilvl="1" w:tentative="0">
      <w:start w:val="1"/>
      <w:numFmt w:val="decimal"/>
      <w:suff w:val="nothing"/>
      <w:lvlText w:val="%1.%2.  "/>
      <w:lvlJc w:val="left"/>
      <w:pPr>
        <w:ind w:left="0" w:firstLine="0"/>
      </w:pPr>
      <w:rPr>
        <w:rFonts w:hint="default"/>
      </w:rPr>
    </w:lvl>
    <w:lvl w:ilvl="2" w:tentative="0">
      <w:start w:val="1"/>
      <w:numFmt w:val="decimal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 w:tentative="0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>
    <w:nsid w:val="5D9556E6"/>
    <w:multiLevelType w:val="multilevel"/>
    <w:tmpl w:val="5D9556E6"/>
    <w:lvl w:ilvl="0" w:tentative="0">
      <w:start w:val="1"/>
      <w:numFmt w:val="decimal"/>
      <w:pStyle w:val="10"/>
      <w:lvlText w:val="[%1]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6793847C"/>
    <w:multiLevelType w:val="singleLevel"/>
    <w:tmpl w:val="6793847C"/>
    <w:lvl w:ilvl="0" w:tentative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16668A"/>
    <w:rsid w:val="017C4E3A"/>
    <w:rsid w:val="01C470C3"/>
    <w:rsid w:val="01EF572E"/>
    <w:rsid w:val="02323BAA"/>
    <w:rsid w:val="02732D1A"/>
    <w:rsid w:val="03340CCC"/>
    <w:rsid w:val="03824AAC"/>
    <w:rsid w:val="03CF5817"/>
    <w:rsid w:val="03DE3866"/>
    <w:rsid w:val="04430CAF"/>
    <w:rsid w:val="049A2ABE"/>
    <w:rsid w:val="04A52145"/>
    <w:rsid w:val="05013BAB"/>
    <w:rsid w:val="05114A34"/>
    <w:rsid w:val="05923678"/>
    <w:rsid w:val="05B1114D"/>
    <w:rsid w:val="06045D1C"/>
    <w:rsid w:val="060A7243"/>
    <w:rsid w:val="067F0E35"/>
    <w:rsid w:val="069375D7"/>
    <w:rsid w:val="06980E57"/>
    <w:rsid w:val="06D00B43"/>
    <w:rsid w:val="070A1943"/>
    <w:rsid w:val="07210964"/>
    <w:rsid w:val="076B2EB8"/>
    <w:rsid w:val="07D15ABF"/>
    <w:rsid w:val="07D653CA"/>
    <w:rsid w:val="086F1C8A"/>
    <w:rsid w:val="0882554E"/>
    <w:rsid w:val="09102E5F"/>
    <w:rsid w:val="093B5310"/>
    <w:rsid w:val="096245FA"/>
    <w:rsid w:val="097B4EA9"/>
    <w:rsid w:val="09A514F4"/>
    <w:rsid w:val="0A1C778F"/>
    <w:rsid w:val="0A816DD0"/>
    <w:rsid w:val="0A8646C1"/>
    <w:rsid w:val="0AC92E5A"/>
    <w:rsid w:val="0AFA13CC"/>
    <w:rsid w:val="0B0F299D"/>
    <w:rsid w:val="0BD2010E"/>
    <w:rsid w:val="0C096EFE"/>
    <w:rsid w:val="0C75648C"/>
    <w:rsid w:val="0C7F2623"/>
    <w:rsid w:val="0D21482C"/>
    <w:rsid w:val="0D7731A8"/>
    <w:rsid w:val="0DAE6A7F"/>
    <w:rsid w:val="0F6645DB"/>
    <w:rsid w:val="1031466E"/>
    <w:rsid w:val="10631A6C"/>
    <w:rsid w:val="10633BB0"/>
    <w:rsid w:val="10833C11"/>
    <w:rsid w:val="10AC0C59"/>
    <w:rsid w:val="10EF1A61"/>
    <w:rsid w:val="117542EF"/>
    <w:rsid w:val="118E04D1"/>
    <w:rsid w:val="119051EF"/>
    <w:rsid w:val="11D96D2F"/>
    <w:rsid w:val="127F76EA"/>
    <w:rsid w:val="130A7F54"/>
    <w:rsid w:val="13324E9D"/>
    <w:rsid w:val="1356560D"/>
    <w:rsid w:val="13A43E19"/>
    <w:rsid w:val="13CC1D73"/>
    <w:rsid w:val="13EA67B5"/>
    <w:rsid w:val="145C5710"/>
    <w:rsid w:val="14774A37"/>
    <w:rsid w:val="149441F0"/>
    <w:rsid w:val="149E2B52"/>
    <w:rsid w:val="167149F5"/>
    <w:rsid w:val="169E443F"/>
    <w:rsid w:val="17390ADD"/>
    <w:rsid w:val="17391DB7"/>
    <w:rsid w:val="17435216"/>
    <w:rsid w:val="178070FD"/>
    <w:rsid w:val="17836BED"/>
    <w:rsid w:val="17E6660A"/>
    <w:rsid w:val="180970F2"/>
    <w:rsid w:val="18303CBB"/>
    <w:rsid w:val="18475E08"/>
    <w:rsid w:val="18E61DF9"/>
    <w:rsid w:val="19EA6AAF"/>
    <w:rsid w:val="1B7A3E63"/>
    <w:rsid w:val="1B8D003A"/>
    <w:rsid w:val="1C2357EE"/>
    <w:rsid w:val="1C837C14"/>
    <w:rsid w:val="1CD87093"/>
    <w:rsid w:val="1D36530B"/>
    <w:rsid w:val="1DF60E9B"/>
    <w:rsid w:val="1E18008F"/>
    <w:rsid w:val="1E314459"/>
    <w:rsid w:val="1E9A61AF"/>
    <w:rsid w:val="1EB01FC6"/>
    <w:rsid w:val="1F9522DE"/>
    <w:rsid w:val="1FF02946"/>
    <w:rsid w:val="1FFC558E"/>
    <w:rsid w:val="203D673F"/>
    <w:rsid w:val="208C5913"/>
    <w:rsid w:val="20A0436C"/>
    <w:rsid w:val="20A21E92"/>
    <w:rsid w:val="20AC574F"/>
    <w:rsid w:val="20AD231B"/>
    <w:rsid w:val="20AF5575"/>
    <w:rsid w:val="212F6384"/>
    <w:rsid w:val="2143510C"/>
    <w:rsid w:val="21EF6597"/>
    <w:rsid w:val="223B07F0"/>
    <w:rsid w:val="2248175B"/>
    <w:rsid w:val="225A1EAC"/>
    <w:rsid w:val="230C641C"/>
    <w:rsid w:val="23405992"/>
    <w:rsid w:val="23B56EFE"/>
    <w:rsid w:val="242D23BA"/>
    <w:rsid w:val="24392EB1"/>
    <w:rsid w:val="2443573A"/>
    <w:rsid w:val="24453276"/>
    <w:rsid w:val="248A15BB"/>
    <w:rsid w:val="24D637F2"/>
    <w:rsid w:val="25457290"/>
    <w:rsid w:val="263B3391"/>
    <w:rsid w:val="2749750B"/>
    <w:rsid w:val="27621915"/>
    <w:rsid w:val="27914A0E"/>
    <w:rsid w:val="279F0CC2"/>
    <w:rsid w:val="28493F9F"/>
    <w:rsid w:val="289F4DDA"/>
    <w:rsid w:val="28C215D2"/>
    <w:rsid w:val="28FA0047"/>
    <w:rsid w:val="29194378"/>
    <w:rsid w:val="29277579"/>
    <w:rsid w:val="298D0707"/>
    <w:rsid w:val="29D945FA"/>
    <w:rsid w:val="29FD638B"/>
    <w:rsid w:val="2A7D0BD2"/>
    <w:rsid w:val="2AAB0C7E"/>
    <w:rsid w:val="2AB029E1"/>
    <w:rsid w:val="2AF91248"/>
    <w:rsid w:val="2B1E7F79"/>
    <w:rsid w:val="2C137B8E"/>
    <w:rsid w:val="2C216C4A"/>
    <w:rsid w:val="2CF35BE0"/>
    <w:rsid w:val="2CF64EB4"/>
    <w:rsid w:val="2D057442"/>
    <w:rsid w:val="2D802823"/>
    <w:rsid w:val="2D802AF2"/>
    <w:rsid w:val="2D877E27"/>
    <w:rsid w:val="2D9E515B"/>
    <w:rsid w:val="2D9E6FD6"/>
    <w:rsid w:val="2DA04568"/>
    <w:rsid w:val="2DAC07F4"/>
    <w:rsid w:val="2E1A0BEA"/>
    <w:rsid w:val="2EAD5A1B"/>
    <w:rsid w:val="2EC27BA3"/>
    <w:rsid w:val="2EE31561"/>
    <w:rsid w:val="2F103D77"/>
    <w:rsid w:val="2F662726"/>
    <w:rsid w:val="2F857BC5"/>
    <w:rsid w:val="2FBD08A8"/>
    <w:rsid w:val="301F52AD"/>
    <w:rsid w:val="305F0E8A"/>
    <w:rsid w:val="30A43A04"/>
    <w:rsid w:val="31455C9B"/>
    <w:rsid w:val="31B1601B"/>
    <w:rsid w:val="33187452"/>
    <w:rsid w:val="33214BDA"/>
    <w:rsid w:val="332D5204"/>
    <w:rsid w:val="333472C1"/>
    <w:rsid w:val="334F7E09"/>
    <w:rsid w:val="3350419B"/>
    <w:rsid w:val="33925D96"/>
    <w:rsid w:val="33C050F0"/>
    <w:rsid w:val="33E818B6"/>
    <w:rsid w:val="34E7110F"/>
    <w:rsid w:val="35535914"/>
    <w:rsid w:val="355D18A7"/>
    <w:rsid w:val="35843E04"/>
    <w:rsid w:val="359376D9"/>
    <w:rsid w:val="35DD15FC"/>
    <w:rsid w:val="36AF70E0"/>
    <w:rsid w:val="36EC0B1C"/>
    <w:rsid w:val="370116CC"/>
    <w:rsid w:val="371522A1"/>
    <w:rsid w:val="377429EE"/>
    <w:rsid w:val="37873738"/>
    <w:rsid w:val="379C3687"/>
    <w:rsid w:val="38445F82"/>
    <w:rsid w:val="388716F3"/>
    <w:rsid w:val="38B360A8"/>
    <w:rsid w:val="38BC74B5"/>
    <w:rsid w:val="394A0EC1"/>
    <w:rsid w:val="39700590"/>
    <w:rsid w:val="39F33306"/>
    <w:rsid w:val="3A113462"/>
    <w:rsid w:val="3A127E10"/>
    <w:rsid w:val="3A1514CF"/>
    <w:rsid w:val="3A4A1178"/>
    <w:rsid w:val="3A665563"/>
    <w:rsid w:val="3A7618DC"/>
    <w:rsid w:val="3A8F1281"/>
    <w:rsid w:val="3A911B75"/>
    <w:rsid w:val="3B1008C5"/>
    <w:rsid w:val="3B1A7A4D"/>
    <w:rsid w:val="3B8943BC"/>
    <w:rsid w:val="3B9F077B"/>
    <w:rsid w:val="3BDA652C"/>
    <w:rsid w:val="3C0C4BC5"/>
    <w:rsid w:val="3C2C4441"/>
    <w:rsid w:val="3C2D31DA"/>
    <w:rsid w:val="3C3A1CE2"/>
    <w:rsid w:val="3C6C20C2"/>
    <w:rsid w:val="3CCC5DF4"/>
    <w:rsid w:val="3CF0199A"/>
    <w:rsid w:val="3D5F13DF"/>
    <w:rsid w:val="3E9E79BF"/>
    <w:rsid w:val="3EEC2F11"/>
    <w:rsid w:val="3F624FCD"/>
    <w:rsid w:val="3FC1320E"/>
    <w:rsid w:val="3FC76DC7"/>
    <w:rsid w:val="3FFC44A9"/>
    <w:rsid w:val="405A7FA7"/>
    <w:rsid w:val="40AE7C64"/>
    <w:rsid w:val="40ED6D01"/>
    <w:rsid w:val="413D7B5B"/>
    <w:rsid w:val="41825A27"/>
    <w:rsid w:val="42755892"/>
    <w:rsid w:val="42FC372C"/>
    <w:rsid w:val="43794169"/>
    <w:rsid w:val="43B63E57"/>
    <w:rsid w:val="43C077A8"/>
    <w:rsid w:val="43C740F2"/>
    <w:rsid w:val="43DE6301"/>
    <w:rsid w:val="44890AEF"/>
    <w:rsid w:val="44E328F5"/>
    <w:rsid w:val="45D4223E"/>
    <w:rsid w:val="464B77C6"/>
    <w:rsid w:val="46A95E75"/>
    <w:rsid w:val="46B038D8"/>
    <w:rsid w:val="46CB4320"/>
    <w:rsid w:val="46DB13AA"/>
    <w:rsid w:val="46E62444"/>
    <w:rsid w:val="46F210A5"/>
    <w:rsid w:val="470923BB"/>
    <w:rsid w:val="472B2331"/>
    <w:rsid w:val="47EF6AE7"/>
    <w:rsid w:val="480908C5"/>
    <w:rsid w:val="48092BA9"/>
    <w:rsid w:val="48404140"/>
    <w:rsid w:val="484A497F"/>
    <w:rsid w:val="48EF6795"/>
    <w:rsid w:val="4962376F"/>
    <w:rsid w:val="49755AE6"/>
    <w:rsid w:val="4977360C"/>
    <w:rsid w:val="49C22D5F"/>
    <w:rsid w:val="4A58343D"/>
    <w:rsid w:val="4A600544"/>
    <w:rsid w:val="4AB04529"/>
    <w:rsid w:val="4B730CB3"/>
    <w:rsid w:val="4B9A1834"/>
    <w:rsid w:val="4C1420C8"/>
    <w:rsid w:val="4C4874E2"/>
    <w:rsid w:val="4C4A1782"/>
    <w:rsid w:val="4C765DC3"/>
    <w:rsid w:val="4CF94C0D"/>
    <w:rsid w:val="4D9329DF"/>
    <w:rsid w:val="4E1251ED"/>
    <w:rsid w:val="4E2B4904"/>
    <w:rsid w:val="4E912079"/>
    <w:rsid w:val="4EB002A9"/>
    <w:rsid w:val="4EBE4DAE"/>
    <w:rsid w:val="4EE32F99"/>
    <w:rsid w:val="4F186C81"/>
    <w:rsid w:val="4F500B4F"/>
    <w:rsid w:val="4FB527DE"/>
    <w:rsid w:val="4FC61FF0"/>
    <w:rsid w:val="50011E81"/>
    <w:rsid w:val="503B28BA"/>
    <w:rsid w:val="50404906"/>
    <w:rsid w:val="506A398E"/>
    <w:rsid w:val="506E693B"/>
    <w:rsid w:val="50AA7E30"/>
    <w:rsid w:val="515340BB"/>
    <w:rsid w:val="51915487"/>
    <w:rsid w:val="51E93973"/>
    <w:rsid w:val="52661BD6"/>
    <w:rsid w:val="52C063E6"/>
    <w:rsid w:val="534D53DE"/>
    <w:rsid w:val="53F046E7"/>
    <w:rsid w:val="53F57F4F"/>
    <w:rsid w:val="54286D26"/>
    <w:rsid w:val="54BC6EDD"/>
    <w:rsid w:val="54F475E5"/>
    <w:rsid w:val="556B65A1"/>
    <w:rsid w:val="559B2D78"/>
    <w:rsid w:val="563C00B7"/>
    <w:rsid w:val="56497CF7"/>
    <w:rsid w:val="56DF0A43"/>
    <w:rsid w:val="571D72F4"/>
    <w:rsid w:val="57284198"/>
    <w:rsid w:val="573E58C2"/>
    <w:rsid w:val="577255CC"/>
    <w:rsid w:val="57AE1AE6"/>
    <w:rsid w:val="57C85653"/>
    <w:rsid w:val="584B4C61"/>
    <w:rsid w:val="586E1FE0"/>
    <w:rsid w:val="58C858F0"/>
    <w:rsid w:val="58F7026F"/>
    <w:rsid w:val="59056645"/>
    <w:rsid w:val="59114DA7"/>
    <w:rsid w:val="597A4A53"/>
    <w:rsid w:val="59CE6D6D"/>
    <w:rsid w:val="5A352645"/>
    <w:rsid w:val="5AC94947"/>
    <w:rsid w:val="5B276C4A"/>
    <w:rsid w:val="5BCA3A6F"/>
    <w:rsid w:val="5BD42B40"/>
    <w:rsid w:val="5C9D425C"/>
    <w:rsid w:val="5CB5471F"/>
    <w:rsid w:val="5D3A59A9"/>
    <w:rsid w:val="5D942216"/>
    <w:rsid w:val="5E3E24F3"/>
    <w:rsid w:val="5E82124F"/>
    <w:rsid w:val="5EA8566E"/>
    <w:rsid w:val="5EB573B2"/>
    <w:rsid w:val="5F1552DD"/>
    <w:rsid w:val="5FC418BC"/>
    <w:rsid w:val="60541D9A"/>
    <w:rsid w:val="60BE2771"/>
    <w:rsid w:val="613C5EC7"/>
    <w:rsid w:val="61C2472A"/>
    <w:rsid w:val="622E3C70"/>
    <w:rsid w:val="62AD421D"/>
    <w:rsid w:val="63241999"/>
    <w:rsid w:val="63407F87"/>
    <w:rsid w:val="63C330BE"/>
    <w:rsid w:val="64090F30"/>
    <w:rsid w:val="64860D64"/>
    <w:rsid w:val="649A0567"/>
    <w:rsid w:val="654368CB"/>
    <w:rsid w:val="658841E8"/>
    <w:rsid w:val="662104DE"/>
    <w:rsid w:val="6622236A"/>
    <w:rsid w:val="66314854"/>
    <w:rsid w:val="665516BD"/>
    <w:rsid w:val="66DA76CA"/>
    <w:rsid w:val="672C55DE"/>
    <w:rsid w:val="67F500C6"/>
    <w:rsid w:val="67F8239D"/>
    <w:rsid w:val="683134FF"/>
    <w:rsid w:val="68E36170"/>
    <w:rsid w:val="692E435A"/>
    <w:rsid w:val="696F5C56"/>
    <w:rsid w:val="697D65C5"/>
    <w:rsid w:val="69840674"/>
    <w:rsid w:val="69FA7ADB"/>
    <w:rsid w:val="6A110E0D"/>
    <w:rsid w:val="6A1A02B8"/>
    <w:rsid w:val="6A840DA1"/>
    <w:rsid w:val="6AF07DA3"/>
    <w:rsid w:val="6B9F1C39"/>
    <w:rsid w:val="6BDF071D"/>
    <w:rsid w:val="6C167EA1"/>
    <w:rsid w:val="6CA50DE5"/>
    <w:rsid w:val="6CC26721"/>
    <w:rsid w:val="6CCA6167"/>
    <w:rsid w:val="6D28341A"/>
    <w:rsid w:val="6D803898"/>
    <w:rsid w:val="6E580931"/>
    <w:rsid w:val="6E9A3775"/>
    <w:rsid w:val="6EE92007"/>
    <w:rsid w:val="6EFD25CE"/>
    <w:rsid w:val="720F447A"/>
    <w:rsid w:val="7298675A"/>
    <w:rsid w:val="734B4389"/>
    <w:rsid w:val="737C6BB7"/>
    <w:rsid w:val="74F03FEC"/>
    <w:rsid w:val="750E0C64"/>
    <w:rsid w:val="7568637B"/>
    <w:rsid w:val="75AA301F"/>
    <w:rsid w:val="7645046A"/>
    <w:rsid w:val="7686733D"/>
    <w:rsid w:val="76B87181"/>
    <w:rsid w:val="76D812DE"/>
    <w:rsid w:val="771A3454"/>
    <w:rsid w:val="779B303C"/>
    <w:rsid w:val="77A13DC6"/>
    <w:rsid w:val="78197E01"/>
    <w:rsid w:val="795261B7"/>
    <w:rsid w:val="79F23A88"/>
    <w:rsid w:val="79F51881"/>
    <w:rsid w:val="7A223E6F"/>
    <w:rsid w:val="7A2579BE"/>
    <w:rsid w:val="7A5C2227"/>
    <w:rsid w:val="7AFA45E6"/>
    <w:rsid w:val="7B3179EF"/>
    <w:rsid w:val="7B8B7698"/>
    <w:rsid w:val="7BA7046B"/>
    <w:rsid w:val="7BAE0860"/>
    <w:rsid w:val="7BB265A2"/>
    <w:rsid w:val="7BBB39CA"/>
    <w:rsid w:val="7C0E15B7"/>
    <w:rsid w:val="7C8415C1"/>
    <w:rsid w:val="7C853E6F"/>
    <w:rsid w:val="7D1814B4"/>
    <w:rsid w:val="7D3D00ED"/>
    <w:rsid w:val="7D893333"/>
    <w:rsid w:val="7D8C04BC"/>
    <w:rsid w:val="7D922DCA"/>
    <w:rsid w:val="7D9254EB"/>
    <w:rsid w:val="7DA10ED6"/>
    <w:rsid w:val="7DF34C50"/>
    <w:rsid w:val="7E025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35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eastAsia="Times New Roman" w:cstheme="majorBidi"/>
      <w:b/>
      <w:bCs/>
      <w:sz w:val="24"/>
      <w:szCs w:val="32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pPr>
      <w:spacing w:before="0" w:beforeAutospacing="0" w:after="50" w:afterLines="50" w:afterAutospacing="0" w:line="360" w:lineRule="auto"/>
      <w:jc w:val="center"/>
    </w:pPr>
  </w:style>
  <w:style w:type="paragraph" w:styleId="4">
    <w:name w:val="footer"/>
    <w:basedOn w:val="1"/>
    <w:qFormat/>
    <w:uiPriority w:val="0"/>
    <w:pPr>
      <w:tabs>
        <w:tab w:val="center" w:pos="4419"/>
        <w:tab w:val="right" w:pos="8838"/>
      </w:tabs>
    </w:pPr>
  </w:style>
  <w:style w:type="table" w:styleId="6">
    <w:name w:val="Table Grid"/>
    <w:basedOn w:val="5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Strong"/>
    <w:basedOn w:val="7"/>
    <w:qFormat/>
    <w:uiPriority w:val="0"/>
    <w:rPr>
      <w:b/>
    </w:rPr>
  </w:style>
  <w:style w:type="paragraph" w:customStyle="1" w:styleId="9">
    <w:name w:val="MDPI_3.1_text"/>
    <w:autoRedefine/>
    <w:qFormat/>
    <w:uiPriority w:val="0"/>
    <w:pPr>
      <w:adjustRightInd w:val="0"/>
      <w:snapToGrid w:val="0"/>
      <w:spacing w:line="228" w:lineRule="auto"/>
      <w:ind w:left="2608" w:firstLine="425"/>
      <w:jc w:val="both"/>
    </w:pPr>
    <w:rPr>
      <w:rFonts w:ascii="Palatino Linotype" w:hAnsi="Palatino Linotype" w:eastAsia="Times New Roman" w:cs="Times New Roman"/>
      <w:snapToGrid w:val="0"/>
      <w:color w:val="000000"/>
      <w:szCs w:val="22"/>
      <w:lang w:val="en-US" w:eastAsia="de-DE" w:bidi="en-US"/>
    </w:rPr>
  </w:style>
  <w:style w:type="paragraph" w:customStyle="1" w:styleId="10">
    <w:name w:val="Reference"/>
    <w:qFormat/>
    <w:uiPriority w:val="0"/>
    <w:pPr>
      <w:widowControl w:val="0"/>
      <w:numPr>
        <w:ilvl w:val="0"/>
        <w:numId w:val="1"/>
      </w:numPr>
      <w:ind w:left="851" w:hanging="851"/>
      <w:jc w:val="both"/>
    </w:pPr>
    <w:rPr>
      <w:rFonts w:ascii="Times" w:hAnsi="Times" w:eastAsia="Times New Roman" w:cs="Times New Roman"/>
      <w:iCs/>
      <w:color w:val="000000"/>
      <w:sz w:val="22"/>
      <w:szCs w:val="22"/>
      <w:lang w:val="en-GB" w:eastAsia="en-US" w:bidi="ar-SA"/>
    </w:rPr>
  </w:style>
  <w:style w:type="paragraph" w:customStyle="1" w:styleId="11">
    <w:name w:val="Section Body"/>
    <w:qFormat/>
    <w:uiPriority w:val="0"/>
    <w:pPr>
      <w:ind w:firstLine="340"/>
      <w:jc w:val="both"/>
    </w:pPr>
    <w:rPr>
      <w:rFonts w:ascii="Times New Roman" w:hAnsi="Times New Roman" w:eastAsia="Times New Roman" w:cs="Times New Roman"/>
      <w:lang w:val="en-US" w:eastAsia="pt-BR" w:bidi="ar-SA"/>
    </w:rPr>
  </w:style>
  <w:style w:type="paragraph" w:customStyle="1" w:styleId="12">
    <w:name w:val="Addresses"/>
    <w:next w:val="13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GB" w:eastAsia="en-US" w:bidi="ar-SA"/>
    </w:rPr>
  </w:style>
  <w:style w:type="paragraph" w:customStyle="1" w:styleId="13">
    <w:name w:val="E-mail"/>
    <w:next w:val="14"/>
    <w:qFormat/>
    <w:uiPriority w:val="0"/>
    <w:pPr>
      <w:spacing w:after="240"/>
      <w:ind w:left="1418"/>
    </w:pPr>
    <w:rPr>
      <w:rFonts w:ascii="Times" w:hAnsi="Times" w:eastAsia="Times New Roman" w:cs="Times New Roman"/>
      <w:sz w:val="22"/>
      <w:szCs w:val="22"/>
      <w:lang w:val="en-US" w:eastAsia="en-US" w:bidi="ar-SA"/>
    </w:rPr>
  </w:style>
  <w:style w:type="paragraph" w:customStyle="1" w:styleId="14">
    <w:name w:val="Abstract"/>
    <w:next w:val="15"/>
    <w:qFormat/>
    <w:uiPriority w:val="0"/>
    <w:pPr>
      <w:keepLines/>
      <w:pBdr>
        <w:left w:val="single" w:color="auto" w:sz="18" w:space="4"/>
      </w:pBdr>
      <w:ind w:left="57"/>
    </w:pPr>
    <w:rPr>
      <w:rFonts w:ascii="Times New Roman" w:hAnsi="Times New Roman" w:eastAsia="Times New Roman" w:cs="Times New Roman"/>
      <w:i/>
      <w:sz w:val="18"/>
      <w:lang w:val="en-US" w:eastAsia="pt-BR" w:bidi="ar-SA"/>
    </w:rPr>
  </w:style>
  <w:style w:type="paragraph" w:customStyle="1" w:styleId="15">
    <w:name w:val="Section"/>
    <w:next w:val="16"/>
    <w:qFormat/>
    <w:uiPriority w:val="0"/>
    <w:pPr>
      <w:numPr>
        <w:ilvl w:val="0"/>
        <w:numId w:val="2"/>
      </w:numPr>
      <w:spacing w:before="240"/>
    </w:pPr>
    <w:rPr>
      <w:rFonts w:ascii="Times" w:hAnsi="Times" w:eastAsia="Times New Roman" w:cs="Times New Roman"/>
      <w:b/>
      <w:iCs/>
      <w:color w:val="000000"/>
      <w:sz w:val="22"/>
      <w:szCs w:val="22"/>
      <w:lang w:val="en-GB" w:eastAsia="en-US" w:bidi="ar-SA"/>
    </w:rPr>
  </w:style>
  <w:style w:type="paragraph" w:customStyle="1" w:styleId="16">
    <w:name w:val="Bodytext"/>
    <w:next w:val="17"/>
    <w:qFormat/>
    <w:uiPriority w:val="0"/>
    <w:pPr>
      <w:jc w:val="both"/>
    </w:pPr>
    <w:rPr>
      <w:rFonts w:ascii="Times" w:hAnsi="Times" w:eastAsia="Times New Roman" w:cs="Times New Roman"/>
      <w:iCs/>
      <w:color w:val="000000"/>
      <w:sz w:val="22"/>
      <w:szCs w:val="22"/>
      <w:lang w:val="en-US" w:eastAsia="en-US" w:bidi="ar-SA"/>
    </w:rPr>
  </w:style>
  <w:style w:type="paragraph" w:customStyle="1" w:styleId="17">
    <w:name w:val="BodytextIndented"/>
    <w:basedOn w:val="16"/>
    <w:qFormat/>
    <w:uiPriority w:val="0"/>
    <w:pPr>
      <w:ind w:firstLine="284"/>
    </w:pPr>
  </w:style>
  <w:style w:type="paragraph" w:customStyle="1" w:styleId="18">
    <w:name w:val="公式"/>
    <w:basedOn w:val="1"/>
    <w:qFormat/>
    <w:uiPriority w:val="0"/>
    <w:pPr>
      <w:widowControl/>
      <w:tabs>
        <w:tab w:val="center" w:pos="4819"/>
        <w:tab w:val="right" w:pos="9638"/>
      </w:tabs>
      <w:spacing w:line="360" w:lineRule="auto"/>
      <w:ind w:firstLine="440" w:firstLineChars="200"/>
      <w:jc w:val="right"/>
      <w:textAlignment w:val="center"/>
    </w:pPr>
    <w:rPr>
      <w:rFonts w:hint="eastAsia" w:ascii="Times New Roman" w:hAnsi="Times New Roman" w:eastAsia="黑体" w:cs="Times New Roman"/>
      <w:color w:val="auto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png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7" Type="http://schemas.openxmlformats.org/officeDocument/2006/relationships/fontTable" Target="fontTable.xml"/><Relationship Id="rId406" Type="http://schemas.openxmlformats.org/officeDocument/2006/relationships/numbering" Target="numbering.xml"/><Relationship Id="rId405" Type="http://schemas.openxmlformats.org/officeDocument/2006/relationships/customXml" Target="../customXml/item1.xml"/><Relationship Id="rId404" Type="http://schemas.openxmlformats.org/officeDocument/2006/relationships/image" Target="media/image168.png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7.wmf"/><Relationship Id="rId401" Type="http://schemas.openxmlformats.org/officeDocument/2006/relationships/oleObject" Target="embeddings/oleObject231.bin"/><Relationship Id="rId400" Type="http://schemas.openxmlformats.org/officeDocument/2006/relationships/image" Target="media/image166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oleObject" Target="embeddings/oleObject230.bin"/><Relationship Id="rId398" Type="http://schemas.openxmlformats.org/officeDocument/2006/relationships/image" Target="media/image165.wmf"/><Relationship Id="rId397" Type="http://schemas.openxmlformats.org/officeDocument/2006/relationships/oleObject" Target="embeddings/oleObject229.bin"/><Relationship Id="rId396" Type="http://schemas.openxmlformats.org/officeDocument/2006/relationships/image" Target="media/image164.wmf"/><Relationship Id="rId395" Type="http://schemas.openxmlformats.org/officeDocument/2006/relationships/oleObject" Target="embeddings/oleObject228.bin"/><Relationship Id="rId394" Type="http://schemas.openxmlformats.org/officeDocument/2006/relationships/image" Target="media/image163.wmf"/><Relationship Id="rId393" Type="http://schemas.openxmlformats.org/officeDocument/2006/relationships/oleObject" Target="embeddings/oleObject227.bin"/><Relationship Id="rId392" Type="http://schemas.openxmlformats.org/officeDocument/2006/relationships/image" Target="media/image162.wmf"/><Relationship Id="rId391" Type="http://schemas.openxmlformats.org/officeDocument/2006/relationships/oleObject" Target="embeddings/oleObject226.bin"/><Relationship Id="rId390" Type="http://schemas.openxmlformats.org/officeDocument/2006/relationships/image" Target="media/image16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25.bin"/><Relationship Id="rId388" Type="http://schemas.openxmlformats.org/officeDocument/2006/relationships/image" Target="media/image160.wmf"/><Relationship Id="rId387" Type="http://schemas.openxmlformats.org/officeDocument/2006/relationships/oleObject" Target="embeddings/oleObject224.bin"/><Relationship Id="rId386" Type="http://schemas.openxmlformats.org/officeDocument/2006/relationships/image" Target="media/image159.wmf"/><Relationship Id="rId385" Type="http://schemas.openxmlformats.org/officeDocument/2006/relationships/oleObject" Target="embeddings/oleObject223.bin"/><Relationship Id="rId384" Type="http://schemas.openxmlformats.org/officeDocument/2006/relationships/image" Target="media/image158.wmf"/><Relationship Id="rId383" Type="http://schemas.openxmlformats.org/officeDocument/2006/relationships/oleObject" Target="embeddings/oleObject222.bin"/><Relationship Id="rId382" Type="http://schemas.openxmlformats.org/officeDocument/2006/relationships/oleObject" Target="embeddings/oleObject221.bin"/><Relationship Id="rId381" Type="http://schemas.openxmlformats.org/officeDocument/2006/relationships/image" Target="media/image157.wmf"/><Relationship Id="rId380" Type="http://schemas.openxmlformats.org/officeDocument/2006/relationships/oleObject" Target="embeddings/oleObject220.bin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19.bin"/><Relationship Id="rId378" Type="http://schemas.openxmlformats.org/officeDocument/2006/relationships/image" Target="media/image156.wmf"/><Relationship Id="rId377" Type="http://schemas.openxmlformats.org/officeDocument/2006/relationships/oleObject" Target="embeddings/oleObject218.bin"/><Relationship Id="rId376" Type="http://schemas.openxmlformats.org/officeDocument/2006/relationships/image" Target="media/image155.wmf"/><Relationship Id="rId375" Type="http://schemas.openxmlformats.org/officeDocument/2006/relationships/oleObject" Target="embeddings/oleObject217.bin"/><Relationship Id="rId374" Type="http://schemas.openxmlformats.org/officeDocument/2006/relationships/image" Target="media/image154.wmf"/><Relationship Id="rId373" Type="http://schemas.openxmlformats.org/officeDocument/2006/relationships/oleObject" Target="embeddings/oleObject216.bin"/><Relationship Id="rId372" Type="http://schemas.openxmlformats.org/officeDocument/2006/relationships/image" Target="media/image153.wmf"/><Relationship Id="rId371" Type="http://schemas.openxmlformats.org/officeDocument/2006/relationships/oleObject" Target="embeddings/oleObject215.bin"/><Relationship Id="rId370" Type="http://schemas.openxmlformats.org/officeDocument/2006/relationships/image" Target="media/image152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14.bin"/><Relationship Id="rId368" Type="http://schemas.openxmlformats.org/officeDocument/2006/relationships/image" Target="media/image151.wmf"/><Relationship Id="rId367" Type="http://schemas.openxmlformats.org/officeDocument/2006/relationships/oleObject" Target="embeddings/oleObject213.bin"/><Relationship Id="rId366" Type="http://schemas.openxmlformats.org/officeDocument/2006/relationships/image" Target="media/image150.wmf"/><Relationship Id="rId365" Type="http://schemas.openxmlformats.org/officeDocument/2006/relationships/oleObject" Target="embeddings/oleObject212.bin"/><Relationship Id="rId364" Type="http://schemas.openxmlformats.org/officeDocument/2006/relationships/image" Target="media/image149.wmf"/><Relationship Id="rId363" Type="http://schemas.openxmlformats.org/officeDocument/2006/relationships/oleObject" Target="embeddings/oleObject211.bin"/><Relationship Id="rId362" Type="http://schemas.openxmlformats.org/officeDocument/2006/relationships/image" Target="media/image148.wmf"/><Relationship Id="rId361" Type="http://schemas.openxmlformats.org/officeDocument/2006/relationships/oleObject" Target="embeddings/oleObject210.bin"/><Relationship Id="rId360" Type="http://schemas.openxmlformats.org/officeDocument/2006/relationships/image" Target="media/image147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09.bin"/><Relationship Id="rId358" Type="http://schemas.openxmlformats.org/officeDocument/2006/relationships/oleObject" Target="embeddings/oleObject208.bin"/><Relationship Id="rId357" Type="http://schemas.openxmlformats.org/officeDocument/2006/relationships/oleObject" Target="embeddings/oleObject207.bin"/><Relationship Id="rId356" Type="http://schemas.openxmlformats.org/officeDocument/2006/relationships/image" Target="media/image146.wmf"/><Relationship Id="rId355" Type="http://schemas.openxmlformats.org/officeDocument/2006/relationships/oleObject" Target="embeddings/oleObject206.bin"/><Relationship Id="rId354" Type="http://schemas.openxmlformats.org/officeDocument/2006/relationships/image" Target="media/image145.wmf"/><Relationship Id="rId353" Type="http://schemas.openxmlformats.org/officeDocument/2006/relationships/oleObject" Target="embeddings/oleObject205.bin"/><Relationship Id="rId352" Type="http://schemas.openxmlformats.org/officeDocument/2006/relationships/image" Target="media/image144.wmf"/><Relationship Id="rId351" Type="http://schemas.openxmlformats.org/officeDocument/2006/relationships/oleObject" Target="embeddings/oleObject204.bin"/><Relationship Id="rId350" Type="http://schemas.openxmlformats.org/officeDocument/2006/relationships/image" Target="media/image14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03.bin"/><Relationship Id="rId348" Type="http://schemas.openxmlformats.org/officeDocument/2006/relationships/image" Target="media/image142.wmf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image" Target="media/image141.wmf"/><Relationship Id="rId344" Type="http://schemas.openxmlformats.org/officeDocument/2006/relationships/oleObject" Target="embeddings/oleObject200.bin"/><Relationship Id="rId343" Type="http://schemas.openxmlformats.org/officeDocument/2006/relationships/image" Target="media/image140.wmf"/><Relationship Id="rId342" Type="http://schemas.openxmlformats.org/officeDocument/2006/relationships/oleObject" Target="embeddings/oleObject199.bin"/><Relationship Id="rId341" Type="http://schemas.openxmlformats.org/officeDocument/2006/relationships/oleObject" Target="embeddings/oleObject198.bin"/><Relationship Id="rId340" Type="http://schemas.openxmlformats.org/officeDocument/2006/relationships/oleObject" Target="embeddings/oleObject197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96.bin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94.bin"/><Relationship Id="rId335" Type="http://schemas.openxmlformats.org/officeDocument/2006/relationships/oleObject" Target="embeddings/oleObject193.bin"/><Relationship Id="rId334" Type="http://schemas.openxmlformats.org/officeDocument/2006/relationships/oleObject" Target="embeddings/oleObject192.bin"/><Relationship Id="rId333" Type="http://schemas.openxmlformats.org/officeDocument/2006/relationships/oleObject" Target="embeddings/oleObject191.bin"/><Relationship Id="rId332" Type="http://schemas.openxmlformats.org/officeDocument/2006/relationships/oleObject" Target="embeddings/oleObject190.bin"/><Relationship Id="rId331" Type="http://schemas.openxmlformats.org/officeDocument/2006/relationships/oleObject" Target="embeddings/oleObject189.bin"/><Relationship Id="rId330" Type="http://schemas.openxmlformats.org/officeDocument/2006/relationships/oleObject" Target="embeddings/oleObject188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7.bin"/><Relationship Id="rId328" Type="http://schemas.openxmlformats.org/officeDocument/2006/relationships/oleObject" Target="embeddings/oleObject186.bin"/><Relationship Id="rId327" Type="http://schemas.openxmlformats.org/officeDocument/2006/relationships/oleObject" Target="embeddings/oleObject185.bin"/><Relationship Id="rId326" Type="http://schemas.openxmlformats.org/officeDocument/2006/relationships/oleObject" Target="embeddings/oleObject184.bin"/><Relationship Id="rId325" Type="http://schemas.openxmlformats.org/officeDocument/2006/relationships/image" Target="media/image138.png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7.wmf"/><Relationship Id="rId322" Type="http://schemas.openxmlformats.org/officeDocument/2006/relationships/oleObject" Target="embeddings/oleObject182.bin"/><Relationship Id="rId321" Type="http://schemas.openxmlformats.org/officeDocument/2006/relationships/image" Target="media/image136.wmf"/><Relationship Id="rId320" Type="http://schemas.openxmlformats.org/officeDocument/2006/relationships/oleObject" Target="embeddings/oleObject181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80.bin"/><Relationship Id="rId318" Type="http://schemas.openxmlformats.org/officeDocument/2006/relationships/image" Target="media/image135.wmf"/><Relationship Id="rId317" Type="http://schemas.openxmlformats.org/officeDocument/2006/relationships/oleObject" Target="embeddings/oleObject179.bin"/><Relationship Id="rId316" Type="http://schemas.openxmlformats.org/officeDocument/2006/relationships/oleObject" Target="embeddings/oleObject178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3.bin"/><Relationship Id="rId305" Type="http://schemas.openxmlformats.org/officeDocument/2006/relationships/oleObject" Target="embeddings/oleObject172.bin"/><Relationship Id="rId304" Type="http://schemas.openxmlformats.org/officeDocument/2006/relationships/oleObject" Target="embeddings/oleObject171.bin"/><Relationship Id="rId303" Type="http://schemas.openxmlformats.org/officeDocument/2006/relationships/image" Target="media/image129.wmf"/><Relationship Id="rId302" Type="http://schemas.openxmlformats.org/officeDocument/2006/relationships/oleObject" Target="embeddings/oleObject170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9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27.png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8.bin"/><Relationship Id="rId296" Type="http://schemas.openxmlformats.org/officeDocument/2006/relationships/oleObject" Target="embeddings/oleObject167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6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5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64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22.wmf"/><Relationship Id="rId288" Type="http://schemas.openxmlformats.org/officeDocument/2006/relationships/oleObject" Target="embeddings/oleObject163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62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1.bin"/><Relationship Id="rId283" Type="http://schemas.openxmlformats.org/officeDocument/2006/relationships/oleObject" Target="embeddings/oleObject160.bin"/><Relationship Id="rId282" Type="http://schemas.openxmlformats.org/officeDocument/2006/relationships/image" Target="media/image119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8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5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4.bin"/><Relationship Id="rId270" Type="http://schemas.openxmlformats.org/officeDocument/2006/relationships/image" Target="media/image11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3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52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51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50.bin"/><Relationship Id="rId262" Type="http://schemas.openxmlformats.org/officeDocument/2006/relationships/oleObject" Target="embeddings/oleObject149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8.bin"/><Relationship Id="rId26" Type="http://schemas.openxmlformats.org/officeDocument/2006/relationships/image" Target="media/image11.wmf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7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6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4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03.wmf"/><Relationship Id="rId248" Type="http://schemas.openxmlformats.org/officeDocument/2006/relationships/oleObject" Target="embeddings/oleObject142.bin"/><Relationship Id="rId247" Type="http://schemas.openxmlformats.org/officeDocument/2006/relationships/image" Target="media/image102.wmf"/><Relationship Id="rId246" Type="http://schemas.openxmlformats.org/officeDocument/2006/relationships/oleObject" Target="embeddings/oleObject141.bin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1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100.wmf"/><Relationship Id="rId241" Type="http://schemas.openxmlformats.org/officeDocument/2006/relationships/oleObject" Target="embeddings/oleObject138.bin"/><Relationship Id="rId240" Type="http://schemas.openxmlformats.org/officeDocument/2006/relationships/image" Target="media/image9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37.bin"/><Relationship Id="rId238" Type="http://schemas.openxmlformats.org/officeDocument/2006/relationships/oleObject" Target="embeddings/oleObject136.bin"/><Relationship Id="rId237" Type="http://schemas.openxmlformats.org/officeDocument/2006/relationships/oleObject" Target="embeddings/oleObject135.bin"/><Relationship Id="rId236" Type="http://schemas.openxmlformats.org/officeDocument/2006/relationships/image" Target="media/image98.wmf"/><Relationship Id="rId235" Type="http://schemas.openxmlformats.org/officeDocument/2006/relationships/oleObject" Target="embeddings/oleObject134.bin"/><Relationship Id="rId234" Type="http://schemas.openxmlformats.org/officeDocument/2006/relationships/oleObject" Target="embeddings/oleObject133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2.bin"/><Relationship Id="rId231" Type="http://schemas.openxmlformats.org/officeDocument/2006/relationships/oleObject" Target="embeddings/oleObject131.bin"/><Relationship Id="rId230" Type="http://schemas.openxmlformats.org/officeDocument/2006/relationships/image" Target="media/image9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0.bin"/><Relationship Id="rId228" Type="http://schemas.openxmlformats.org/officeDocument/2006/relationships/oleObject" Target="embeddings/oleObject129.bin"/><Relationship Id="rId227" Type="http://schemas.openxmlformats.org/officeDocument/2006/relationships/image" Target="media/image95.wmf"/><Relationship Id="rId226" Type="http://schemas.openxmlformats.org/officeDocument/2006/relationships/oleObject" Target="embeddings/oleObject128.bin"/><Relationship Id="rId225" Type="http://schemas.openxmlformats.org/officeDocument/2006/relationships/image" Target="media/image94.wmf"/><Relationship Id="rId224" Type="http://schemas.openxmlformats.org/officeDocument/2006/relationships/oleObject" Target="embeddings/oleObject127.bin"/><Relationship Id="rId223" Type="http://schemas.openxmlformats.org/officeDocument/2006/relationships/image" Target="media/image93.wmf"/><Relationship Id="rId222" Type="http://schemas.openxmlformats.org/officeDocument/2006/relationships/oleObject" Target="embeddings/oleObject126.bin"/><Relationship Id="rId221" Type="http://schemas.openxmlformats.org/officeDocument/2006/relationships/image" Target="media/image92.wmf"/><Relationship Id="rId220" Type="http://schemas.openxmlformats.org/officeDocument/2006/relationships/oleObject" Target="embeddings/oleObject125.bin"/><Relationship Id="rId22" Type="http://schemas.openxmlformats.org/officeDocument/2006/relationships/image" Target="media/image9.wmf"/><Relationship Id="rId219" Type="http://schemas.openxmlformats.org/officeDocument/2006/relationships/image" Target="media/image91.jpeg"/><Relationship Id="rId218" Type="http://schemas.openxmlformats.org/officeDocument/2006/relationships/image" Target="media/image90.wmf"/><Relationship Id="rId217" Type="http://schemas.openxmlformats.org/officeDocument/2006/relationships/oleObject" Target="embeddings/oleObject124.bin"/><Relationship Id="rId216" Type="http://schemas.openxmlformats.org/officeDocument/2006/relationships/oleObject" Target="embeddings/oleObject123.bin"/><Relationship Id="rId215" Type="http://schemas.openxmlformats.org/officeDocument/2006/relationships/image" Target="media/image89.wmf"/><Relationship Id="rId214" Type="http://schemas.openxmlformats.org/officeDocument/2006/relationships/oleObject" Target="embeddings/oleObject122.bin"/><Relationship Id="rId213" Type="http://schemas.openxmlformats.org/officeDocument/2006/relationships/oleObject" Target="embeddings/oleObject121.bin"/><Relationship Id="rId212" Type="http://schemas.openxmlformats.org/officeDocument/2006/relationships/oleObject" Target="embeddings/oleObject120.bin"/><Relationship Id="rId211" Type="http://schemas.openxmlformats.org/officeDocument/2006/relationships/oleObject" Target="embeddings/oleObject119.bin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oleObject" Target="embeddings/oleObject115.bin"/><Relationship Id="rId206" Type="http://schemas.openxmlformats.org/officeDocument/2006/relationships/image" Target="media/image88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7.wmf"/><Relationship Id="rId203" Type="http://schemas.openxmlformats.org/officeDocument/2006/relationships/oleObject" Target="embeddings/oleObject113.bin"/><Relationship Id="rId202" Type="http://schemas.openxmlformats.org/officeDocument/2006/relationships/oleObject" Target="embeddings/oleObject112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oleObject" Target="embeddings/oleObject109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8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image" Target="media/image83.wmf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2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0.wmf"/><Relationship Id="rId184" Type="http://schemas.openxmlformats.org/officeDocument/2006/relationships/oleObject" Target="embeddings/oleObject101.bin"/><Relationship Id="rId183" Type="http://schemas.openxmlformats.org/officeDocument/2006/relationships/oleObject" Target="embeddings/oleObject100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5.bin"/><Relationship Id="rId173" Type="http://schemas.openxmlformats.org/officeDocument/2006/relationships/oleObject" Target="embeddings/oleObject94.bin"/><Relationship Id="rId172" Type="http://schemas.openxmlformats.org/officeDocument/2006/relationships/image" Target="media/image75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3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oleObject" Target="embeddings/oleObject84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2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1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80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9.bin"/><Relationship Id="rId146" Type="http://schemas.openxmlformats.org/officeDocument/2006/relationships/image" Target="media/image64.png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60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9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8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4" Type="http://schemas.openxmlformats.org/officeDocument/2006/relationships/oleObject" Target="embeddings/oleObject65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253</Words>
  <Characters>5843</Characters>
  <Lines>0</Lines>
  <Paragraphs>0</Paragraphs>
  <TotalTime>2</TotalTime>
  <ScaleCrop>false</ScaleCrop>
  <LinksUpToDate>false</LinksUpToDate>
  <CharactersWithSpaces>7234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24T15:20:00Z</dcterms:created>
  <dc:creator>DongJian</dc:creator>
  <cp:lastModifiedBy>大董(董健)</cp:lastModifiedBy>
  <cp:lastPrinted>2026-02-05T14:51:00Z</cp:lastPrinted>
  <dcterms:modified xsi:type="dcterms:W3CDTF">2026-02-08T21:4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KSOTemplateDocerSaveRecord">
    <vt:lpwstr>eyJoZGlkIjoiMDU5M2ViMjIxNzg1YmRlZGQyMzI1ZjUwNjMzZDhlYzciLCJ1c2VySWQiOiI1MjAyMTU1NTIifQ==</vt:lpwstr>
  </property>
  <property fmtid="{D5CDD505-2E9C-101B-9397-08002B2CF9AE}" pid="4" name="ICV">
    <vt:lpwstr>2AB7A2E321884402B3E02CBAA6FBC635_13</vt:lpwstr>
  </property>
</Properties>
</file>